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325" r:id="rId3"/>
    <p:sldId id="327" r:id="rId4"/>
    <p:sldId id="326" r:id="rId5"/>
    <p:sldId id="257" r:id="rId6"/>
    <p:sldId id="314" r:id="rId7"/>
    <p:sldId id="315" r:id="rId8"/>
    <p:sldId id="316" r:id="rId9"/>
    <p:sldId id="317" r:id="rId10"/>
    <p:sldId id="318" r:id="rId11"/>
    <p:sldId id="319" r:id="rId12"/>
    <p:sldId id="279" r:id="rId13"/>
    <p:sldId id="280" r:id="rId14"/>
    <p:sldId id="281" r:id="rId15"/>
    <p:sldId id="282" r:id="rId16"/>
    <p:sldId id="283" r:id="rId17"/>
    <p:sldId id="292" r:id="rId18"/>
    <p:sldId id="302" r:id="rId19"/>
    <p:sldId id="301" r:id="rId20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00CC"/>
    <a:srgbClr val="0608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58" autoAdjust="0"/>
    <p:restoredTop sz="94660"/>
  </p:normalViewPr>
  <p:slideViewPr>
    <p:cSldViewPr snapToGrid="0">
      <p:cViewPr varScale="1">
        <p:scale>
          <a:sx n="72" d="100"/>
          <a:sy n="72" d="100"/>
        </p:scale>
        <p:origin x="150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E44E0B5-75A2-428F-8D6E-7373524A91A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61F47D9-BA7C-4595-B705-E88672E3ABD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E6AC198-AEE5-4252-9E2D-51873C71C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12/05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BCB5534-3D66-4326-BCEE-99F1CCF055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ED1DBC1-9F97-4050-82B4-DCFB888A6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74576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16EF7E9-D59E-44A6-AD59-AD2DA0E4F9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550EAFF-1400-4F7B-BB54-71D0FB4FA2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1A866DD-E8EB-40BB-AB76-3339066AA5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12/05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A504F39-E1E2-4338-BF39-68ADBBBAB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4EECE58-AAC4-4F15-B637-575BE4E9E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41532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B4C9740A-9539-43C1-9E06-395E43AF072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310FC0C-F762-4F46-81F2-39D9CEB169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EEBFABA-6255-4A4C-8729-ACBE8AF81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12/05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82CC5DB-339A-4BC3-9B15-206EE4E343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82739869-C24F-485C-9185-88C85C7DB2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51520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4520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971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3517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194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4844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5710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4465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835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7AF91C9-6C1D-4F55-8EC1-0EAAA87882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96E7114-ACFC-4A2E-BA66-7660905D40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3714F22-0164-43F2-91F5-F79EB3CA64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12/05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1019ACA-7F39-468B-B43E-92C780B0E0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93DE70E-6CF1-44B1-8C8F-205565C9C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412607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3540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3265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1462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4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99" name="Google Shape;299;p14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00" name="Google Shape;300;p14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01" name="Google Shape;301;p14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02" name="Google Shape;302;p14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03" name="Google Shape;303;p14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04" name="Google Shape;304;p14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05" name="Google Shape;305;p14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06" name="Google Shape;306;p14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07" name="Google Shape;307;p14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08" name="Google Shape;308;p14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09" name="Google Shape;309;p14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10" name="Google Shape;310;p14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11" name="Google Shape;311;p14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12" name="Google Shape;312;p14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13" name="Google Shape;313;p14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18" name="Google Shape;318;p14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19" name="Google Shape;319;p14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22" name="Google Shape;322;p14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23" name="Google Shape;323;p14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25" name="Google Shape;325;p14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26" name="Google Shape;326;p14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200">
                <a:solidFill>
                  <a:prstClr val="black"/>
                </a:solidFill>
              </a:endParaRPr>
            </a:p>
          </p:txBody>
        </p:sp>
      </p:grpSp>
      <p:sp>
        <p:nvSpPr>
          <p:cNvPr id="332" name="Google Shape;332;p14"/>
          <p:cNvSpPr txBox="1">
            <a:spLocks noGrp="1"/>
          </p:cNvSpPr>
          <p:nvPr>
            <p:ph type="title"/>
          </p:nvPr>
        </p:nvSpPr>
        <p:spPr>
          <a:xfrm>
            <a:off x="3621000" y="5192951"/>
            <a:ext cx="4950000" cy="573200"/>
          </a:xfrm>
          <a:prstGeom prst="rect">
            <a:avLst/>
          </a:prstGeom>
        </p:spPr>
        <p:txBody>
          <a:bodyPr spcFirstLastPara="1" wrap="square" lIns="182850" tIns="182850" rIns="182850" bIns="18285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667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33" name="Google Shape;333;p14"/>
          <p:cNvSpPr txBox="1">
            <a:spLocks noGrp="1"/>
          </p:cNvSpPr>
          <p:nvPr>
            <p:ph type="subTitle" idx="1"/>
          </p:nvPr>
        </p:nvSpPr>
        <p:spPr>
          <a:xfrm>
            <a:off x="3426000" y="1967989"/>
            <a:ext cx="5340000" cy="2718800"/>
          </a:xfrm>
          <a:prstGeom prst="rect">
            <a:avLst/>
          </a:prstGeom>
        </p:spPr>
        <p:txBody>
          <a:bodyPr spcFirstLastPara="1" wrap="square" lIns="182850" tIns="182850" rIns="182850" bIns="18285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734">
                <a:latin typeface="Delius"/>
                <a:ea typeface="Delius"/>
                <a:cs typeface="Delius"/>
                <a:sym typeface="Deliu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99525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8E08C9A-725C-4BC9-B4AE-99CA1CAC9C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D18CD0AA-E780-4787-9558-43EFF9DD2EF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19F2541-8DFC-489A-8E3C-70F3E64531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12/05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67F5F80-40C1-411D-AF9B-5F1429DFC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7AD6C3B-6F73-4EDC-A8B2-302D31495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51902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3778938-72AA-40F5-8384-B122EAA774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2819E09-1BAC-4285-9065-915570A5F5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0C9A7296-8254-4268-9559-514D2A0F94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E431C75-F513-4977-A749-DCA1379CB1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12/05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A7632BD-AD21-41A1-B595-B2D675D05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32C5B40-339A-41B7-94BB-F4CA15869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59661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040E21D-2DDA-4E2F-904B-E10D3B3D99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E11E5C1-6CD3-4083-B766-6F1B2DF1E3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EE5C4E9-95F2-415A-BD51-10B38F6FB31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91C6C6E8-DBE7-4FF1-8846-D279922AA9F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71D3356-F1F1-476B-89F8-2D246ABC52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AA888732-CBD2-4E29-9BC2-D9BA55FF0C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12/05/2025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20FEB2A9-FEA9-4018-8F4E-E5C05EC40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0E27B62C-3537-44DF-8CEE-40040730E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99490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4204CDD-F9E6-4791-8ABD-A9420E91FF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DCE543B2-CAE7-44C2-AA0C-9CD770A20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12/05/2025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E386CAF-7F6B-462B-A9A7-370307EE47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0565388C-1483-430D-BEF3-BC8A1A9A2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7912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7E17984-203B-4612-9525-5093403F4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12/05/2025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5DAE2DD3-01AA-44E6-8FCF-ACF29CA375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548C2C3F-A443-4658-96E3-8BAF0804F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830313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F4A28AD-7B06-430C-889E-964EB8EC66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C084A43-70E3-420B-9685-9F11065E99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DACADF7-239C-407C-9B6B-16A9CB8C62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7FD849C7-8199-495B-B818-A162D7D426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12/05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79F13814-FC8A-43DC-B554-50E65E9C36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B0DA0D42-55A7-4490-9000-7DB18932F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33480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DB8DBA8-E0FA-4413-BB47-8B9F2F06B0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B3DF5F6E-D779-431A-8AC2-DF6AF42302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B122EF9-209C-4555-AE6E-30E01816605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FCF5C3C-BA58-48CB-8A28-5ED3052BCD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80E1-DF4A-4303-A994-8146CAD8CB83}" type="datetimeFigureOut">
              <a:rPr lang="vi-VN" smtClean="0"/>
              <a:t>12/05/2025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FF143C5-C2E9-4A32-8706-8B11C280F4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060D6EDC-056F-458B-9167-9DBB0A0AC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54360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FD8B3AE2-74EE-4AD3-8CE5-5F7EA8698B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D750FF7-B1E5-499E-887A-AEE9E5D438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5F97320-DF0D-47B3-95B6-66C46315D2E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9480E1-DF4A-4303-A994-8146CAD8CB83}" type="datetimeFigureOut">
              <a:rPr lang="vi-VN" smtClean="0"/>
              <a:t>12/05/2025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B63CB63-3E3E-4611-9612-85374FAED8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E31ED53-A5F0-41A5-8690-2AC746D91C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5BDC78-EB59-4A07-9070-C2842B3EB3D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528687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/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4540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svg"/><Relationship Id="rId38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.png"/><Relationship Id="rId37" Type="http://schemas.openxmlformats.org/officeDocument/2006/relationships/image" Target="../media/image360.svg"/><Relationship Id="rId5" Type="http://schemas.openxmlformats.org/officeDocument/2006/relationships/image" Target="../media/image36.sv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0.sv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7" Type="http://schemas.openxmlformats.org/officeDocument/2006/relationships/image" Target="../media/image42.sv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8.png"/><Relationship Id="rId5" Type="http://schemas.openxmlformats.org/officeDocument/2006/relationships/image" Target="../media/image40.svg"/><Relationship Id="rId10" Type="http://schemas.openxmlformats.org/officeDocument/2006/relationships/image" Target="../media/image10.png"/><Relationship Id="rId9" Type="http://schemas.openxmlformats.org/officeDocument/2006/relationships/image" Target="../media/image14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12.jp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microsoft.com/office/2007/relationships/hdphoto" Target="../media/hdphoto1.wdp"/><Relationship Id="rId4" Type="http://schemas.openxmlformats.org/officeDocument/2006/relationships/image" Target="../media/image13.png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3.pn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17.png"/><Relationship Id="rId10" Type="http://schemas.openxmlformats.org/officeDocument/2006/relationships/image" Target="../media/image18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png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7CB79D">
                <a:alpha val="80000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328311" y="1524823"/>
            <a:ext cx="11420519" cy="5080000"/>
            <a:chOff x="0" y="0"/>
            <a:chExt cx="41000197" cy="14962888"/>
          </a:xfrm>
        </p:grpSpPr>
        <p:sp>
          <p:nvSpPr>
            <p:cNvPr id="5" name="Freeform 5"/>
            <p:cNvSpPr/>
            <p:nvPr/>
          </p:nvSpPr>
          <p:spPr>
            <a:xfrm>
              <a:off x="72390" y="72390"/>
              <a:ext cx="40855416" cy="14818109"/>
            </a:xfrm>
            <a:custGeom>
              <a:avLst/>
              <a:gdLst/>
              <a:ahLst/>
              <a:cxnLst/>
              <a:rect l="l" t="t" r="r" b="b"/>
              <a:pathLst>
                <a:path w="40855416" h="14818109">
                  <a:moveTo>
                    <a:pt x="0" y="0"/>
                  </a:moveTo>
                  <a:lnTo>
                    <a:pt x="40855416" y="0"/>
                  </a:lnTo>
                  <a:lnTo>
                    <a:pt x="40855416" y="14818109"/>
                  </a:lnTo>
                  <a:lnTo>
                    <a:pt x="0" y="1481810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0" y="0"/>
              <a:ext cx="41000198" cy="14962888"/>
            </a:xfrm>
            <a:custGeom>
              <a:avLst/>
              <a:gdLst/>
              <a:ahLst/>
              <a:cxnLst/>
              <a:rect l="l" t="t" r="r" b="b"/>
              <a:pathLst>
                <a:path w="41000198" h="14962888">
                  <a:moveTo>
                    <a:pt x="40855416" y="14818108"/>
                  </a:moveTo>
                  <a:lnTo>
                    <a:pt x="41000198" y="14818108"/>
                  </a:lnTo>
                  <a:lnTo>
                    <a:pt x="41000198" y="14962888"/>
                  </a:lnTo>
                  <a:lnTo>
                    <a:pt x="40855416" y="14962888"/>
                  </a:lnTo>
                  <a:lnTo>
                    <a:pt x="40855416" y="14818108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14818108"/>
                  </a:lnTo>
                  <a:lnTo>
                    <a:pt x="0" y="14818108"/>
                  </a:lnTo>
                  <a:lnTo>
                    <a:pt x="0" y="144780"/>
                  </a:lnTo>
                  <a:close/>
                  <a:moveTo>
                    <a:pt x="0" y="14818108"/>
                  </a:moveTo>
                  <a:lnTo>
                    <a:pt x="144780" y="14818108"/>
                  </a:lnTo>
                  <a:lnTo>
                    <a:pt x="144780" y="14962888"/>
                  </a:lnTo>
                  <a:lnTo>
                    <a:pt x="0" y="14962888"/>
                  </a:lnTo>
                  <a:lnTo>
                    <a:pt x="0" y="14818108"/>
                  </a:lnTo>
                  <a:close/>
                  <a:moveTo>
                    <a:pt x="40855416" y="144780"/>
                  </a:moveTo>
                  <a:lnTo>
                    <a:pt x="41000198" y="144780"/>
                  </a:lnTo>
                  <a:lnTo>
                    <a:pt x="41000198" y="14818108"/>
                  </a:lnTo>
                  <a:lnTo>
                    <a:pt x="40855416" y="14818108"/>
                  </a:lnTo>
                  <a:lnTo>
                    <a:pt x="40855416" y="144780"/>
                  </a:lnTo>
                  <a:close/>
                  <a:moveTo>
                    <a:pt x="144780" y="14818108"/>
                  </a:moveTo>
                  <a:lnTo>
                    <a:pt x="40855416" y="14818108"/>
                  </a:lnTo>
                  <a:lnTo>
                    <a:pt x="40855416" y="14962888"/>
                  </a:lnTo>
                  <a:lnTo>
                    <a:pt x="144780" y="14962888"/>
                  </a:lnTo>
                  <a:lnTo>
                    <a:pt x="144780" y="14818108"/>
                  </a:lnTo>
                  <a:close/>
                  <a:moveTo>
                    <a:pt x="40855416" y="0"/>
                  </a:moveTo>
                  <a:lnTo>
                    <a:pt x="41000198" y="0"/>
                  </a:lnTo>
                  <a:lnTo>
                    <a:pt x="41000198" y="144780"/>
                  </a:lnTo>
                  <a:lnTo>
                    <a:pt x="40855416" y="144780"/>
                  </a:lnTo>
                  <a:lnTo>
                    <a:pt x="40855416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40855416" y="0"/>
                  </a:lnTo>
                  <a:lnTo>
                    <a:pt x="40855416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7CB79D"/>
            </a:solidFill>
          </p:spPr>
        </p:sp>
      </p:grpSp>
      <p:grpSp>
        <p:nvGrpSpPr>
          <p:cNvPr id="16" name="Group 15"/>
          <p:cNvGrpSpPr/>
          <p:nvPr/>
        </p:nvGrpSpPr>
        <p:grpSpPr>
          <a:xfrm>
            <a:off x="2242359" y="381000"/>
            <a:ext cx="7741388" cy="905134"/>
            <a:chOff x="3337959" y="1158587"/>
            <a:chExt cx="11612082" cy="1698913"/>
          </a:xfrm>
        </p:grpSpPr>
        <p:grpSp>
          <p:nvGrpSpPr>
            <p:cNvPr id="7" name="Group 7"/>
            <p:cNvGrpSpPr/>
            <p:nvPr/>
          </p:nvGrpSpPr>
          <p:grpSpPr>
            <a:xfrm>
              <a:off x="5949435" y="1158587"/>
              <a:ext cx="6242565" cy="1698913"/>
              <a:chOff x="0" y="0"/>
              <a:chExt cx="7530183" cy="1000967"/>
            </a:xfrm>
          </p:grpSpPr>
          <p:sp>
            <p:nvSpPr>
              <p:cNvPr id="8" name="Freeform 8"/>
              <p:cNvSpPr/>
              <p:nvPr/>
            </p:nvSpPr>
            <p:spPr>
              <a:xfrm>
                <a:off x="80010" y="80010"/>
                <a:ext cx="7437472" cy="908257"/>
              </a:xfrm>
              <a:custGeom>
                <a:avLst/>
                <a:gdLst/>
                <a:ahLst/>
                <a:cxnLst/>
                <a:rect l="l" t="t" r="r" b="b"/>
                <a:pathLst>
                  <a:path w="7437472" h="908257">
                    <a:moveTo>
                      <a:pt x="0" y="853647"/>
                    </a:moveTo>
                    <a:lnTo>
                      <a:pt x="0" y="908257"/>
                    </a:lnTo>
                    <a:lnTo>
                      <a:pt x="7437472" y="908257"/>
                    </a:lnTo>
                    <a:lnTo>
                      <a:pt x="7437472" y="0"/>
                    </a:lnTo>
                    <a:lnTo>
                      <a:pt x="7382862" y="0"/>
                    </a:lnTo>
                    <a:lnTo>
                      <a:pt x="7382862" y="853647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</p:sp>
          <p:sp>
            <p:nvSpPr>
              <p:cNvPr id="9" name="Freeform 9"/>
              <p:cNvSpPr/>
              <p:nvPr/>
            </p:nvSpPr>
            <p:spPr>
              <a:xfrm>
                <a:off x="67310" y="67310"/>
                <a:ext cx="7462872" cy="933657"/>
              </a:xfrm>
              <a:custGeom>
                <a:avLst/>
                <a:gdLst/>
                <a:ahLst/>
                <a:cxnLst/>
                <a:rect l="l" t="t" r="r" b="b"/>
                <a:pathLst>
                  <a:path w="7462872" h="933657">
                    <a:moveTo>
                      <a:pt x="7395562" y="0"/>
                    </a:moveTo>
                    <a:lnTo>
                      <a:pt x="7395562" y="12700"/>
                    </a:lnTo>
                    <a:lnTo>
                      <a:pt x="7450172" y="12700"/>
                    </a:lnTo>
                    <a:lnTo>
                      <a:pt x="7450172" y="920957"/>
                    </a:lnTo>
                    <a:lnTo>
                      <a:pt x="12700" y="920957"/>
                    </a:lnTo>
                    <a:lnTo>
                      <a:pt x="12700" y="866347"/>
                    </a:lnTo>
                    <a:lnTo>
                      <a:pt x="0" y="866347"/>
                    </a:lnTo>
                    <a:lnTo>
                      <a:pt x="0" y="933657"/>
                    </a:lnTo>
                    <a:lnTo>
                      <a:pt x="7462872" y="933657"/>
                    </a:lnTo>
                    <a:lnTo>
                      <a:pt x="7462872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</p:sp>
          <p:sp>
            <p:nvSpPr>
              <p:cNvPr id="10" name="Freeform 10"/>
              <p:cNvSpPr/>
              <p:nvPr/>
            </p:nvSpPr>
            <p:spPr>
              <a:xfrm>
                <a:off x="12700" y="12700"/>
                <a:ext cx="7437472" cy="908257"/>
              </a:xfrm>
              <a:custGeom>
                <a:avLst/>
                <a:gdLst/>
                <a:ahLst/>
                <a:cxnLst/>
                <a:rect l="l" t="t" r="r" b="b"/>
                <a:pathLst>
                  <a:path w="7437472" h="908257">
                    <a:moveTo>
                      <a:pt x="0" y="0"/>
                    </a:moveTo>
                    <a:lnTo>
                      <a:pt x="7437472" y="0"/>
                    </a:lnTo>
                    <a:lnTo>
                      <a:pt x="7437472" y="908257"/>
                    </a:lnTo>
                    <a:lnTo>
                      <a:pt x="0" y="908257"/>
                    </a:lnTo>
                    <a:close/>
                  </a:path>
                </a:pathLst>
              </a:custGeom>
              <a:solidFill>
                <a:srgbClr val="FF846B"/>
              </a:solidFill>
            </p:spPr>
          </p:sp>
          <p:sp>
            <p:nvSpPr>
              <p:cNvPr id="11" name="Freeform 11"/>
              <p:cNvSpPr/>
              <p:nvPr/>
            </p:nvSpPr>
            <p:spPr>
              <a:xfrm>
                <a:off x="0" y="0"/>
                <a:ext cx="7462872" cy="933657"/>
              </a:xfrm>
              <a:custGeom>
                <a:avLst/>
                <a:gdLst/>
                <a:ahLst/>
                <a:cxnLst/>
                <a:rect l="l" t="t" r="r" b="b"/>
                <a:pathLst>
                  <a:path w="7462872" h="933657">
                    <a:moveTo>
                      <a:pt x="80010" y="933657"/>
                    </a:moveTo>
                    <a:lnTo>
                      <a:pt x="7462872" y="933657"/>
                    </a:lnTo>
                    <a:lnTo>
                      <a:pt x="7462872" y="80010"/>
                    </a:lnTo>
                    <a:lnTo>
                      <a:pt x="7462872" y="67310"/>
                    </a:lnTo>
                    <a:lnTo>
                      <a:pt x="7462872" y="0"/>
                    </a:lnTo>
                    <a:lnTo>
                      <a:pt x="0" y="0"/>
                    </a:lnTo>
                    <a:lnTo>
                      <a:pt x="0" y="933657"/>
                    </a:lnTo>
                    <a:lnTo>
                      <a:pt x="67310" y="933657"/>
                    </a:lnTo>
                    <a:lnTo>
                      <a:pt x="80010" y="933657"/>
                    </a:lnTo>
                    <a:close/>
                    <a:moveTo>
                      <a:pt x="12700" y="12700"/>
                    </a:moveTo>
                    <a:lnTo>
                      <a:pt x="7450172" y="12700"/>
                    </a:lnTo>
                    <a:lnTo>
                      <a:pt x="7450172" y="920957"/>
                    </a:lnTo>
                    <a:lnTo>
                      <a:pt x="12700" y="920957"/>
                    </a:lnTo>
                    <a:lnTo>
                      <a:pt x="12700" y="1270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13" name="TextBox 13"/>
            <p:cNvSpPr txBox="1"/>
            <p:nvPr/>
          </p:nvSpPr>
          <p:spPr>
            <a:xfrm>
              <a:off x="3337959" y="1290163"/>
              <a:ext cx="11612082" cy="144422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6002"/>
                </a:lnSpc>
              </a:pPr>
              <a:r>
                <a:rPr lang="en-US" sz="4000" b="1" spc="-75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HỞI ĐỘNG</a:t>
              </a:r>
            </a:p>
          </p:txBody>
        </p:sp>
      </p:grpSp>
      <p:pic>
        <p:nvPicPr>
          <p:cNvPr id="1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533900">
            <a:off x="11146689" y="488391"/>
            <a:ext cx="1206011" cy="1560721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950641">
            <a:off x="760372" y="648182"/>
            <a:ext cx="1219003" cy="827373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60401" y="1600200"/>
            <a:ext cx="10352673" cy="7080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6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 số họa tiết và hoa văn trên thổ cẩm( Hình 64)</a:t>
            </a:r>
            <a:r>
              <a:rPr lang="nl-NL" sz="2667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ó dạng hình vuông.</a:t>
            </a:r>
            <a:endParaRPr lang="en-US" sz="2667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917146" y="3532992"/>
            <a:ext cx="6095928" cy="1323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Hình vuông có những tính chất gì? </a:t>
            </a:r>
          </a:p>
          <a:p>
            <a:r>
              <a:rPr lang="en-US" sz="26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67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667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67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 hiệu nào để nhận biết một tứ giác là hình vuông?</a:t>
            </a:r>
          </a:p>
        </p:txBody>
      </p:sp>
      <p:pic>
        <p:nvPicPr>
          <p:cNvPr id="21" name="Picture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7"/>
              </a:ext>
            </a:extLst>
          </a:blip>
          <a:srcRect/>
          <a:stretch>
            <a:fillRect/>
          </a:stretch>
        </p:blipFill>
        <p:spPr>
          <a:xfrm>
            <a:off x="8534400" y="5197678"/>
            <a:ext cx="1210077" cy="1035120"/>
          </a:xfrm>
          <a:prstGeom prst="rect">
            <a:avLst/>
          </a:prstGeom>
        </p:spPr>
      </p:pic>
      <p:pic>
        <p:nvPicPr>
          <p:cNvPr id="20" name="Picture 19"/>
          <p:cNvPicPr/>
          <p:nvPr/>
        </p:nvPicPr>
        <p:blipFill>
          <a:blip r:embed="rId38"/>
          <a:stretch>
            <a:fillRect/>
          </a:stretch>
        </p:blipFill>
        <p:spPr>
          <a:xfrm>
            <a:off x="1219200" y="3532992"/>
            <a:ext cx="3697945" cy="2921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973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Flowchart: Alternate Process 45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438051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Diamond 46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89090" y="378113"/>
            <a:ext cx="745332" cy="453923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5987999" y="48132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Arrow: Pentagon 3">
            <a:extLst>
              <a:ext uri="{FF2B5EF4-FFF2-40B4-BE49-F238E27FC236}">
                <a16:creationId xmlns="" xmlns:a16="http://schemas.microsoft.com/office/drawing/2014/main" id="{CD34D3EC-8C1E-4AC6-AAD7-CF03F661775F}"/>
              </a:ext>
            </a:extLst>
          </p:cNvPr>
          <p:cNvSpPr/>
          <p:nvPr/>
        </p:nvSpPr>
        <p:spPr>
          <a:xfrm>
            <a:off x="324861" y="1731281"/>
            <a:ext cx="2995979" cy="429636"/>
          </a:xfrm>
          <a:prstGeom prst="homePlate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Diamond 49">
            <a:extLst>
              <a:ext uri="{FF2B5EF4-FFF2-40B4-BE49-F238E27FC236}">
                <a16:creationId xmlns="" xmlns:a16="http://schemas.microsoft.com/office/drawing/2014/main" id="{92309D87-880E-4576-97EE-A82EF8A2F9BD}"/>
              </a:ext>
            </a:extLst>
          </p:cNvPr>
          <p:cNvSpPr/>
          <p:nvPr/>
        </p:nvSpPr>
        <p:spPr>
          <a:xfrm>
            <a:off x="-133973" y="1711667"/>
            <a:ext cx="858718" cy="442624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487F5207-27AC-41E9-9789-079333E0BFB6}"/>
              </a:ext>
            </a:extLst>
          </p:cNvPr>
          <p:cNvSpPr/>
          <p:nvPr/>
        </p:nvSpPr>
        <p:spPr>
          <a:xfrm>
            <a:off x="133657" y="2108086"/>
            <a:ext cx="12731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sp>
        <p:nvSpPr>
          <p:cNvPr id="54" name="Arrow: Pentagon 1">
            <a:extLst>
              <a:ext uri="{FF2B5EF4-FFF2-40B4-BE49-F238E27FC236}">
                <a16:creationId xmlns="" xmlns:a16="http://schemas.microsoft.com/office/drawing/2014/main" id="{065F0D0A-E70A-43E5-B110-CD090CD4BF49}"/>
              </a:ext>
            </a:extLst>
          </p:cNvPr>
          <p:cNvSpPr/>
          <p:nvPr/>
        </p:nvSpPr>
        <p:spPr>
          <a:xfrm>
            <a:off x="550131" y="4190526"/>
            <a:ext cx="4239576" cy="434674"/>
          </a:xfrm>
          <a:prstGeom prst="homePlate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NHẬN BIẾT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Diamond 54">
            <a:extLst>
              <a:ext uri="{FF2B5EF4-FFF2-40B4-BE49-F238E27FC236}">
                <a16:creationId xmlns="" xmlns:a16="http://schemas.microsoft.com/office/drawing/2014/main" id="{92309D87-880E-4576-97EE-A82EF8A2F9BD}"/>
              </a:ext>
            </a:extLst>
          </p:cNvPr>
          <p:cNvSpPr/>
          <p:nvPr/>
        </p:nvSpPr>
        <p:spPr>
          <a:xfrm>
            <a:off x="16418" y="4193709"/>
            <a:ext cx="1078567" cy="442624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5563" y="2444110"/>
            <a:ext cx="4468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GT   Tứ giác ABCD là hình </a:t>
            </a:r>
            <a:r>
              <a:rPr lang="vi-VN" sz="2000" dirty="0">
                <a:latin typeface="+mj-lt"/>
              </a:rPr>
              <a:t>vuông</a:t>
            </a:r>
            <a:endParaRPr lang="en-US" sz="2000" dirty="0">
              <a:latin typeface="+mj-lt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0117" y="2948506"/>
            <a:ext cx="638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KL </a:t>
            </a:r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488125" y="3277604"/>
            <a:ext cx="4689523" cy="369332"/>
            <a:chOff x="494822" y="4980537"/>
            <a:chExt cx="4689523" cy="369332"/>
          </a:xfrm>
        </p:grpSpPr>
        <p:sp>
          <p:nvSpPr>
            <p:cNvPr id="59" name="TextBox 58"/>
            <p:cNvSpPr txBox="1"/>
            <p:nvPr/>
          </p:nvSpPr>
          <p:spPr>
            <a:xfrm>
              <a:off x="494822" y="4980537"/>
              <a:ext cx="4689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latin typeface="+mj-lt"/>
                </a:rPr>
                <a:t>b)   AC=BD;      </a:t>
              </a:r>
              <a:r>
                <a:rPr lang="vi-VN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AC     </a:t>
              </a:r>
              <a:r>
                <a:rPr lang="vi-VN" dirty="0" smtClean="0">
                  <a:latin typeface="+mj-lt"/>
                </a:rPr>
                <a:t>BD ;  OA=OC; OB=OD</a:t>
              </a:r>
              <a:endParaRPr lang="en-US" dirty="0">
                <a:latin typeface="+mj-lt"/>
              </a:endParaRPr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1392149"/>
                </p:ext>
              </p:extLst>
            </p:nvPr>
          </p:nvGraphicFramePr>
          <p:xfrm>
            <a:off x="2431123" y="5022783"/>
            <a:ext cx="250065" cy="245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0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31123" y="5022783"/>
                          <a:ext cx="250065" cy="245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488125" y="3549524"/>
            <a:ext cx="489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C là tia phân giác góc A; tương t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262415" y="2464693"/>
            <a:ext cx="5517527" cy="1672225"/>
            <a:chOff x="11488" y="5185775"/>
            <a:chExt cx="5517527" cy="1672225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69114" y="5185775"/>
              <a:ext cx="0" cy="1672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11488" y="5498926"/>
              <a:ext cx="5517527" cy="250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TextBox 72"/>
          <p:cNvSpPr txBox="1"/>
          <p:nvPr/>
        </p:nvSpPr>
        <p:spPr>
          <a:xfrm>
            <a:off x="512763" y="2919239"/>
            <a:ext cx="292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</a:t>
            </a:r>
            <a:r>
              <a:rPr lang="vi-VN" dirty="0" smtClean="0">
                <a:latin typeface="+mj-lt"/>
              </a:rPr>
              <a:t>) AB//CD; AD//BC;  </a:t>
            </a:r>
            <a:endParaRPr lang="en-US" dirty="0">
              <a:latin typeface="+mj-lt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58984" y="944375"/>
            <a:ext cx="3814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Tứ giác ABCD là hình vuông nếu: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3811225" y="1282887"/>
            <a:ext cx="32023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=BC=CD=DA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21415"/>
              </p:ext>
            </p:extLst>
          </p:nvPr>
        </p:nvGraphicFramePr>
        <p:xfrm>
          <a:off x="3871021" y="944375"/>
          <a:ext cx="2072124" cy="3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1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1021" y="944375"/>
                        <a:ext cx="2072124" cy="3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3418254" y="1381505"/>
            <a:ext cx="602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và</a:t>
            </a:r>
            <a:endParaRPr lang="en-US" dirty="0"/>
          </a:p>
        </p:txBody>
      </p:sp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5563" y="4732345"/>
            <a:ext cx="637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ình chữ nhật có hai cạnh kề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3558" y="5460557"/>
            <a:ext cx="63784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ình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nhật có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đường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phân giác của 1 góc là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3559" y="5052377"/>
            <a:ext cx="637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ình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nhật có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ờng chéo vuông góc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hình vuông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25577" y="1678326"/>
            <a:ext cx="6086957" cy="901751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88000" y="3544802"/>
            <a:ext cx="6204000" cy="88520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417129" y="620393"/>
            <a:ext cx="17852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solidFill>
                  <a:srgbClr val="FF0000"/>
                </a:solidFill>
                <a:latin typeface="+mj-lt"/>
              </a:rPr>
              <a:t>Áp dụng</a:t>
            </a:r>
            <a:endParaRPr lang="en-US" sz="2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292679" y="1153688"/>
            <a:ext cx="4536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smtClean="0">
                <a:solidFill>
                  <a:srgbClr val="0000CC"/>
                </a:solidFill>
              </a:rPr>
              <a:t>BT 1 trang 119 SGK</a:t>
            </a:r>
            <a:endParaRPr lang="en-US" sz="2400" b="1" dirty="0">
              <a:solidFill>
                <a:srgbClr val="0000CC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284420" y="2763112"/>
            <a:ext cx="45363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0000CC"/>
                </a:solidFill>
              </a:rPr>
              <a:t>BT 2 trang 119 SGK</a:t>
            </a:r>
            <a:endParaRPr lang="en-US" sz="2400" b="1" dirty="0">
              <a:solidFill>
                <a:srgbClr val="0000CC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3558" y="6032531"/>
            <a:ext cx="637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Hình  thoi có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ờng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ằng nhau là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3558" y="6422540"/>
            <a:ext cx="637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Hình  thoi có 1  góc vuông là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75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33" grpId="0"/>
      <p:bldP spid="34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38000" t="28000" r="-33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65C8908-B1D4-4B8C-A41A-8365AD8C5EF5}"/>
              </a:ext>
            </a:extLst>
          </p:cNvPr>
          <p:cNvSpPr txBox="1"/>
          <p:nvPr/>
        </p:nvSpPr>
        <p:spPr>
          <a:xfrm>
            <a:off x="1395663" y="240632"/>
            <a:ext cx="9288379" cy="1512606"/>
          </a:xfrm>
          <a:prstGeom prst="rect">
            <a:avLst/>
          </a:prstGeom>
          <a:noFill/>
        </p:spPr>
        <p:txBody>
          <a:bodyPr wrap="square" rtlCol="0">
            <a:prstTxWarp prst="textWave1">
              <a:avLst>
                <a:gd name="adj1" fmla="val 20000"/>
                <a:gd name="adj2" fmla="val 0"/>
              </a:avLst>
            </a:prstTxWarp>
            <a:spAutoFit/>
          </a:bodyPr>
          <a:lstStyle/>
          <a:p>
            <a:r>
              <a:rPr lang="en-US" sz="3600" b="1">
                <a:ln w="22225">
                  <a:solidFill>
                    <a:schemeClr val="accent6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 ( TRẮC NGHIỆM)</a:t>
            </a:r>
            <a:endParaRPr lang="vi-VN" sz="3600" b="1">
              <a:ln w="22225">
                <a:solidFill>
                  <a:schemeClr val="accent6">
                    <a:lumMod val="60000"/>
                    <a:lumOff val="40000"/>
                  </a:schemeClr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3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89000"/>
            <a:lum/>
          </a:blip>
          <a:srcRect/>
          <a:stretch>
            <a:fillRect l="-7000" t="-3000" r="-7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8FBE616E-562A-481E-B692-F160E7617EA2}"/>
              </a:ext>
            </a:extLst>
          </p:cNvPr>
          <p:cNvSpPr/>
          <p:nvPr/>
        </p:nvSpPr>
        <p:spPr>
          <a:xfrm>
            <a:off x="5728429" y="751504"/>
            <a:ext cx="3127779" cy="5858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5000"/>
              </a:lnSpc>
              <a:spcAft>
                <a:spcPts val="0"/>
              </a:spcAft>
            </a:pP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 chọn câu </a:t>
            </a:r>
            <a:r>
              <a:rPr lang="en-US" sz="32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32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83EC594-EE38-46DE-9B49-E12B3817851D}"/>
              </a:ext>
            </a:extLst>
          </p:cNvPr>
          <p:cNvSpPr txBox="1"/>
          <p:nvPr/>
        </p:nvSpPr>
        <p:spPr>
          <a:xfrm>
            <a:off x="1394878" y="448774"/>
            <a:ext cx="3073742" cy="535459"/>
          </a:xfrm>
          <a:prstGeom prst="rect">
            <a:avLst/>
          </a:prstGeom>
          <a:noFill/>
        </p:spPr>
        <p:txBody>
          <a:bodyPr wrap="square" rtlCol="0">
            <a:prstTxWarp prst="textWave1">
              <a:avLst>
                <a:gd name="adj1" fmla="val 0"/>
                <a:gd name="adj2" fmla="val -2500"/>
              </a:avLst>
            </a:prstTxWarp>
            <a:spAutoFit/>
          </a:bodyPr>
          <a:lstStyle/>
          <a:p>
            <a:r>
              <a:rPr lang="en-US" sz="3200" b="1" u="sng">
                <a:ln w="6600">
                  <a:solidFill>
                    <a:schemeClr val="tx1"/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ÂU HỎI 1</a:t>
            </a:r>
            <a:endParaRPr lang="vi-VN" sz="3200" b="1" u="sng">
              <a:ln w="6600">
                <a:solidFill>
                  <a:schemeClr val="tx1"/>
                </a:solidFill>
                <a:prstDash val="solid"/>
              </a:ln>
              <a:solidFill>
                <a:schemeClr val="accent2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E7ECCC1E-BA28-4D67-9146-FC078A5F0386}"/>
              </a:ext>
            </a:extLst>
          </p:cNvPr>
          <p:cNvGrpSpPr/>
          <p:nvPr/>
        </p:nvGrpSpPr>
        <p:grpSpPr>
          <a:xfrm>
            <a:off x="1556084" y="1676400"/>
            <a:ext cx="8694818" cy="1018674"/>
            <a:chOff x="1556084" y="1676400"/>
            <a:chExt cx="8694818" cy="1018674"/>
          </a:xfrm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</p:grpSpPr>
        <p:sp>
          <p:nvSpPr>
            <p:cNvPr id="14" name="Rectangle: Rounded Corners 13">
              <a:extLst>
                <a:ext uri="{FF2B5EF4-FFF2-40B4-BE49-F238E27FC236}">
                  <a16:creationId xmlns="" xmlns:a16="http://schemas.microsoft.com/office/drawing/2014/main" id="{406A61D6-48DD-4374-BA7B-DB56049D3B2F}"/>
                </a:ext>
              </a:extLst>
            </p:cNvPr>
            <p:cNvSpPr/>
            <p:nvPr/>
          </p:nvSpPr>
          <p:spPr>
            <a:xfrm>
              <a:off x="2148636" y="1676400"/>
              <a:ext cx="8102266" cy="1018674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" name="Rectangle: Rounded Corners 12">
              <a:extLst>
                <a:ext uri="{FF2B5EF4-FFF2-40B4-BE49-F238E27FC236}">
                  <a16:creationId xmlns="" xmlns:a16="http://schemas.microsoft.com/office/drawing/2014/main" id="{984D143E-4748-4108-BE74-7F648D43AFA2}"/>
                </a:ext>
              </a:extLst>
            </p:cNvPr>
            <p:cNvSpPr/>
            <p:nvPr/>
          </p:nvSpPr>
          <p:spPr>
            <a:xfrm>
              <a:off x="1556084" y="1676400"/>
              <a:ext cx="764004" cy="1018674"/>
            </a:xfrm>
            <a:prstGeom prst="round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/>
                <a:t>A</a:t>
              </a:r>
              <a:endParaRPr lang="vi-VN" sz="3200"/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B32BF7B4-92FF-4F1F-9562-3A54AA5F1212}"/>
              </a:ext>
            </a:extLst>
          </p:cNvPr>
          <p:cNvSpPr/>
          <p:nvPr/>
        </p:nvSpPr>
        <p:spPr>
          <a:xfrm>
            <a:off x="2296025" y="1861706"/>
            <a:ext cx="76982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chữ nhật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kề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vuông</a:t>
            </a:r>
            <a:endParaRPr lang="vi-VN" sz="2800" dirty="0"/>
          </a:p>
        </p:txBody>
      </p: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B5325A1D-3DC0-4711-8C7C-7972D2AD331F}"/>
              </a:ext>
            </a:extLst>
          </p:cNvPr>
          <p:cNvGrpSpPr/>
          <p:nvPr/>
        </p:nvGrpSpPr>
        <p:grpSpPr>
          <a:xfrm>
            <a:off x="1556084" y="2895600"/>
            <a:ext cx="8694818" cy="1018674"/>
            <a:chOff x="1556084" y="1676400"/>
            <a:chExt cx="8694818" cy="1018674"/>
          </a:xfrm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</p:grpSpPr>
        <p:sp>
          <p:nvSpPr>
            <p:cNvPr id="18" name="Rectangle: Rounded Corners 17">
              <a:extLst>
                <a:ext uri="{FF2B5EF4-FFF2-40B4-BE49-F238E27FC236}">
                  <a16:creationId xmlns="" xmlns:a16="http://schemas.microsoft.com/office/drawing/2014/main" id="{A0C231C1-F200-4AC4-8A19-B382945E235C}"/>
                </a:ext>
              </a:extLst>
            </p:cNvPr>
            <p:cNvSpPr/>
            <p:nvPr/>
          </p:nvSpPr>
          <p:spPr>
            <a:xfrm>
              <a:off x="2148636" y="1676400"/>
              <a:ext cx="8102266" cy="1018674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9" name="Rectangle: Rounded Corners 18">
              <a:extLst>
                <a:ext uri="{FF2B5EF4-FFF2-40B4-BE49-F238E27FC236}">
                  <a16:creationId xmlns="" xmlns:a16="http://schemas.microsoft.com/office/drawing/2014/main" id="{EAE0CB3D-27FF-4643-93A8-543F3AAED87F}"/>
                </a:ext>
              </a:extLst>
            </p:cNvPr>
            <p:cNvSpPr/>
            <p:nvPr/>
          </p:nvSpPr>
          <p:spPr>
            <a:xfrm>
              <a:off x="1556084" y="1676400"/>
              <a:ext cx="764004" cy="1018674"/>
            </a:xfrm>
            <a:prstGeom prst="round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/>
                <a:t>B</a:t>
              </a:r>
              <a:endParaRPr lang="vi-VN" sz="3200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="" xmlns:a16="http://schemas.microsoft.com/office/drawing/2014/main" id="{EDEDB8E0-5B59-4BAF-9AF6-43CE500BEF52}"/>
              </a:ext>
            </a:extLst>
          </p:cNvPr>
          <p:cNvGrpSpPr/>
          <p:nvPr/>
        </p:nvGrpSpPr>
        <p:grpSpPr>
          <a:xfrm>
            <a:off x="1532021" y="4098758"/>
            <a:ext cx="8694818" cy="1018674"/>
            <a:chOff x="1556084" y="1676400"/>
            <a:chExt cx="8694818" cy="1018674"/>
          </a:xfrm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</p:grpSpPr>
        <p:sp>
          <p:nvSpPr>
            <p:cNvPr id="21" name="Rectangle: Rounded Corners 20">
              <a:extLst>
                <a:ext uri="{FF2B5EF4-FFF2-40B4-BE49-F238E27FC236}">
                  <a16:creationId xmlns="" xmlns:a16="http://schemas.microsoft.com/office/drawing/2014/main" id="{4E2E6F6B-675E-4ED5-AF74-8FC0AA30BEB3}"/>
                </a:ext>
              </a:extLst>
            </p:cNvPr>
            <p:cNvSpPr/>
            <p:nvPr/>
          </p:nvSpPr>
          <p:spPr>
            <a:xfrm>
              <a:off x="2148636" y="1676400"/>
              <a:ext cx="8102266" cy="1018674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="" xmlns:a16="http://schemas.microsoft.com/office/drawing/2014/main" id="{244AB301-52BF-4802-9AFB-3739D431C3AA}"/>
                </a:ext>
              </a:extLst>
            </p:cNvPr>
            <p:cNvSpPr/>
            <p:nvPr/>
          </p:nvSpPr>
          <p:spPr>
            <a:xfrm>
              <a:off x="1556084" y="1676400"/>
              <a:ext cx="764004" cy="1018674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/>
                <a:t>C</a:t>
              </a:r>
              <a:endParaRPr lang="vi-VN" sz="3200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27B73D01-B6D9-4851-8B94-65EF1172A44F}"/>
              </a:ext>
            </a:extLst>
          </p:cNvPr>
          <p:cNvGrpSpPr/>
          <p:nvPr/>
        </p:nvGrpSpPr>
        <p:grpSpPr>
          <a:xfrm>
            <a:off x="1532021" y="5294131"/>
            <a:ext cx="8694818" cy="1018674"/>
            <a:chOff x="1556084" y="1676400"/>
            <a:chExt cx="8694818" cy="1018674"/>
          </a:xfrm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</p:grpSpPr>
        <p:sp>
          <p:nvSpPr>
            <p:cNvPr id="24" name="Rectangle: Rounded Corners 23">
              <a:extLst>
                <a:ext uri="{FF2B5EF4-FFF2-40B4-BE49-F238E27FC236}">
                  <a16:creationId xmlns="" xmlns:a16="http://schemas.microsoft.com/office/drawing/2014/main" id="{9FFBF473-CD67-4AFF-84D3-03AEBF9B5AAC}"/>
                </a:ext>
              </a:extLst>
            </p:cNvPr>
            <p:cNvSpPr/>
            <p:nvPr/>
          </p:nvSpPr>
          <p:spPr>
            <a:xfrm>
              <a:off x="2148636" y="1676400"/>
              <a:ext cx="8102266" cy="1018674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="" xmlns:a16="http://schemas.microsoft.com/office/drawing/2014/main" id="{9562E697-3442-46DD-A47E-DAEFAA9416B4}"/>
                </a:ext>
              </a:extLst>
            </p:cNvPr>
            <p:cNvSpPr/>
            <p:nvPr/>
          </p:nvSpPr>
          <p:spPr>
            <a:xfrm>
              <a:off x="1556084" y="1676400"/>
              <a:ext cx="764004" cy="1018674"/>
            </a:xfrm>
            <a:prstGeom prst="roundRect">
              <a:avLst/>
            </a:prstGeom>
            <a:solidFill>
              <a:srgbClr val="FF0000"/>
            </a:soli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/>
                <a:t>D</a:t>
              </a:r>
              <a:endParaRPr lang="vi-VN" sz="3200"/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9390667-8823-4AE0-90E9-1872A1163C06}"/>
              </a:ext>
            </a:extLst>
          </p:cNvPr>
          <p:cNvSpPr/>
          <p:nvPr/>
        </p:nvSpPr>
        <p:spPr>
          <a:xfrm>
            <a:off x="2449016" y="2909320"/>
            <a:ext cx="779445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ứ giác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ình vuông</a:t>
            </a:r>
            <a:endParaRPr lang="vi-VN" sz="2800" dirty="0"/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FAA70AE9-1B15-4A15-AD58-7529F9FAF09D}"/>
              </a:ext>
            </a:extLst>
          </p:cNvPr>
          <p:cNvSpPr/>
          <p:nvPr/>
        </p:nvSpPr>
        <p:spPr>
          <a:xfrm>
            <a:off x="1967220" y="4107806"/>
            <a:ext cx="80421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spcAft>
                <a:spcPts val="0"/>
              </a:spcAft>
              <a:tabLst>
                <a:tab pos="3599815" algn="l"/>
                <a:tab pos="5039995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ữ nhật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2F4548D8-6957-46CE-9AA0-FD40EEBF5A65}"/>
              </a:ext>
            </a:extLst>
          </p:cNvPr>
          <p:cNvSpPr/>
          <p:nvPr/>
        </p:nvSpPr>
        <p:spPr>
          <a:xfrm>
            <a:off x="2492484" y="5329671"/>
            <a:ext cx="756585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oi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góc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vuông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328548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1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Hexagon 15">
            <a:extLst>
              <a:ext uri="{FF2B5EF4-FFF2-40B4-BE49-F238E27FC236}">
                <a16:creationId xmlns="" xmlns:a16="http://schemas.microsoft.com/office/drawing/2014/main" id="{337F746F-4356-4788-8D47-83A80297848D}"/>
              </a:ext>
            </a:extLst>
          </p:cNvPr>
          <p:cNvSpPr/>
          <p:nvPr/>
        </p:nvSpPr>
        <p:spPr>
          <a:xfrm>
            <a:off x="171450" y="3238500"/>
            <a:ext cx="12020550" cy="857250"/>
          </a:xfrm>
          <a:prstGeom prst="hexagon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7" name="Hexagon 16">
            <a:extLst>
              <a:ext uri="{FF2B5EF4-FFF2-40B4-BE49-F238E27FC236}">
                <a16:creationId xmlns="" xmlns:a16="http://schemas.microsoft.com/office/drawing/2014/main" id="{BA5608D2-5B40-4B52-A57A-0E926BEF4118}"/>
              </a:ext>
            </a:extLst>
          </p:cNvPr>
          <p:cNvSpPr/>
          <p:nvPr/>
        </p:nvSpPr>
        <p:spPr>
          <a:xfrm>
            <a:off x="171450" y="4305300"/>
            <a:ext cx="11830050" cy="857250"/>
          </a:xfrm>
          <a:prstGeom prst="hexagon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Hexagon 17">
            <a:extLst>
              <a:ext uri="{FF2B5EF4-FFF2-40B4-BE49-F238E27FC236}">
                <a16:creationId xmlns="" xmlns:a16="http://schemas.microsoft.com/office/drawing/2014/main" id="{D90F314C-0019-401F-A7BF-DABD2C67EE81}"/>
              </a:ext>
            </a:extLst>
          </p:cNvPr>
          <p:cNvSpPr/>
          <p:nvPr/>
        </p:nvSpPr>
        <p:spPr>
          <a:xfrm>
            <a:off x="171450" y="5334000"/>
            <a:ext cx="11830050" cy="857250"/>
          </a:xfrm>
          <a:prstGeom prst="hexagon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Hexagon 14">
            <a:extLst>
              <a:ext uri="{FF2B5EF4-FFF2-40B4-BE49-F238E27FC236}">
                <a16:creationId xmlns="" xmlns:a16="http://schemas.microsoft.com/office/drawing/2014/main" id="{5E2C3CEC-10C8-4685-90B4-AB49AC931FDD}"/>
              </a:ext>
            </a:extLst>
          </p:cNvPr>
          <p:cNvSpPr/>
          <p:nvPr/>
        </p:nvSpPr>
        <p:spPr>
          <a:xfrm>
            <a:off x="171450" y="2190750"/>
            <a:ext cx="11830050" cy="857250"/>
          </a:xfrm>
          <a:prstGeom prst="hexagon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5055EDA6-7AE8-4A30-8DF9-D3C797D6E23E}"/>
              </a:ext>
            </a:extLst>
          </p:cNvPr>
          <p:cNvSpPr/>
          <p:nvPr/>
        </p:nvSpPr>
        <p:spPr>
          <a:xfrm>
            <a:off x="171450" y="1162871"/>
            <a:ext cx="9650018" cy="1077218"/>
          </a:xfrm>
          <a:prstGeom prst="rect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vi-V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ẳng định nào đúng? Khẳng định nào sai ?</a:t>
            </a:r>
          </a:p>
          <a:p>
            <a:r>
              <a:rPr lang="vi-V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rong hình vuông:</a:t>
            </a:r>
            <a:endParaRPr lang="vi-VN" sz="3200" dirty="0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A832188-EE3E-4059-A2C7-3669B3991C25}"/>
              </a:ext>
            </a:extLst>
          </p:cNvPr>
          <p:cNvSpPr/>
          <p:nvPr/>
        </p:nvSpPr>
        <p:spPr>
          <a:xfrm>
            <a:off x="424507" y="2288826"/>
            <a:ext cx="94433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 đường chéo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ắt nhau tại trung điểm mỗi đường</a:t>
            </a:r>
            <a:endParaRPr lang="vi-VN" sz="3200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4F8C381A-A03F-41BC-A04B-C7CCAF85A358}"/>
              </a:ext>
            </a:extLst>
          </p:cNvPr>
          <p:cNvSpPr/>
          <p:nvPr/>
        </p:nvSpPr>
        <p:spPr>
          <a:xfrm>
            <a:off x="400050" y="3368524"/>
            <a:ext cx="1179194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2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endParaRPr lang="vi-VN" sz="3200" dirty="0"/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FDD38851-A759-4C15-A98A-B8A22EEB4FE2}"/>
              </a:ext>
            </a:extLst>
          </p:cNvPr>
          <p:cNvSpPr/>
          <p:nvPr/>
        </p:nvSpPr>
        <p:spPr>
          <a:xfrm>
            <a:off x="359825" y="4431450"/>
            <a:ext cx="66784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 đường chéo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 góc với nhau</a:t>
            </a:r>
            <a:endParaRPr lang="vi-VN" sz="3200"/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FA597A01-0FC2-4F3C-96A3-1C9D5C81D0EE}"/>
              </a:ext>
            </a:extLst>
          </p:cNvPr>
          <p:cNvSpPr/>
          <p:nvPr/>
        </p:nvSpPr>
        <p:spPr>
          <a:xfrm>
            <a:off x="410027" y="5448118"/>
            <a:ext cx="5117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 b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.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 đường chéo bằng nhau</a:t>
            </a:r>
            <a:endParaRPr lang="vi-VN" sz="3200"/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DDEDF309-9CF0-454D-814C-90E241E69605}"/>
              </a:ext>
            </a:extLst>
          </p:cNvPr>
          <p:cNvSpPr txBox="1"/>
          <p:nvPr/>
        </p:nvSpPr>
        <p:spPr>
          <a:xfrm>
            <a:off x="3990262" y="0"/>
            <a:ext cx="3073742" cy="535459"/>
          </a:xfrm>
          <a:prstGeom prst="rect">
            <a:avLst/>
          </a:prstGeom>
          <a:noFill/>
        </p:spPr>
        <p:txBody>
          <a:bodyPr wrap="square" rtlCol="0">
            <a:prstTxWarp prst="textWave1">
              <a:avLst>
                <a:gd name="adj1" fmla="val 0"/>
                <a:gd name="adj2" fmla="val -2500"/>
              </a:avLst>
            </a:prstTxWarp>
            <a:spAutoFit/>
          </a:bodyPr>
          <a:lstStyle/>
          <a:p>
            <a:r>
              <a:rPr lang="en-US" sz="3200" b="1" u="sng" dirty="0">
                <a:ln w="6600">
                  <a:solidFill>
                    <a:schemeClr val="tx1"/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ÂU HỎI 2</a:t>
            </a:r>
            <a:endParaRPr lang="vi-VN" sz="3200" b="1" u="sng" dirty="0">
              <a:ln w="6600">
                <a:solidFill>
                  <a:schemeClr val="tx1"/>
                </a:solidFill>
                <a:prstDash val="solid"/>
              </a:ln>
              <a:solidFill>
                <a:schemeClr val="accent2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680121" y="5509672"/>
            <a:ext cx="1208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Đúng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821468" y="4484042"/>
            <a:ext cx="1208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Đúng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587843" y="3176384"/>
            <a:ext cx="1208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Đúng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284278" y="2460278"/>
            <a:ext cx="12083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  <a:latin typeface="+mj-lt"/>
              </a:rPr>
              <a:t>Đúng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6465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14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9FAD1CFE-4791-4CE6-B865-9375C6BE9F28}"/>
              </a:ext>
            </a:extLst>
          </p:cNvPr>
          <p:cNvGrpSpPr/>
          <p:nvPr/>
        </p:nvGrpSpPr>
        <p:grpSpPr>
          <a:xfrm>
            <a:off x="369684" y="1466850"/>
            <a:ext cx="5652837" cy="2914650"/>
            <a:chOff x="369684" y="1352550"/>
            <a:chExt cx="5652837" cy="2914650"/>
          </a:xfrm>
        </p:grpSpPr>
        <p:sp>
          <p:nvSpPr>
            <p:cNvPr id="13" name="Hexagon 12">
              <a:extLst>
                <a:ext uri="{FF2B5EF4-FFF2-40B4-BE49-F238E27FC236}">
                  <a16:creationId xmlns="" xmlns:a16="http://schemas.microsoft.com/office/drawing/2014/main" id="{E24227F7-B02F-4872-BA39-3C7A8AD53D7B}"/>
                </a:ext>
              </a:extLst>
            </p:cNvPr>
            <p:cNvSpPr/>
            <p:nvPr/>
          </p:nvSpPr>
          <p:spPr>
            <a:xfrm>
              <a:off x="457200" y="1352550"/>
              <a:ext cx="5391150" cy="2914650"/>
            </a:xfrm>
            <a:prstGeom prst="hexagon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" name="Rectangle 2">
              <a:extLst>
                <a:ext uri="{FF2B5EF4-FFF2-40B4-BE49-F238E27FC236}">
                  <a16:creationId xmlns="" xmlns:a16="http://schemas.microsoft.com/office/drawing/2014/main" id="{828AFE17-C5A1-4C1F-BC28-51CD2622504E}"/>
                </a:ext>
              </a:extLst>
            </p:cNvPr>
            <p:cNvSpPr/>
            <p:nvPr/>
          </p:nvSpPr>
          <p:spPr>
            <a:xfrm>
              <a:off x="369684" y="1569465"/>
              <a:ext cx="5652837" cy="22293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R="30480" algn="ctr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hình sau,</a:t>
              </a:r>
            </a:p>
            <a:p>
              <a:pPr marR="30480" algn="ctr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hình nào vừa có tâm đối xứng, </a:t>
              </a:r>
            </a:p>
            <a:p>
              <a:pPr marR="30480" algn="ctr">
                <a:lnSpc>
                  <a:spcPct val="150000"/>
                </a:lnSpc>
                <a:spcAft>
                  <a:spcPts val="0"/>
                </a:spcAft>
              </a:pPr>
              <a:r>
                <a:rPr 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ừa có trục đối xứng?</a:t>
              </a:r>
              <a:endParaRPr lang="vi-VN" sz="320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F1B6A4B8-B725-48A1-BC90-D39DAA0FFC89}"/>
              </a:ext>
            </a:extLst>
          </p:cNvPr>
          <p:cNvSpPr txBox="1"/>
          <p:nvPr/>
        </p:nvSpPr>
        <p:spPr>
          <a:xfrm>
            <a:off x="4042828" y="372574"/>
            <a:ext cx="3073742" cy="535459"/>
          </a:xfrm>
          <a:prstGeom prst="rect">
            <a:avLst/>
          </a:prstGeom>
          <a:noFill/>
        </p:spPr>
        <p:txBody>
          <a:bodyPr wrap="square" rtlCol="0">
            <a:prstTxWarp prst="textWave1">
              <a:avLst>
                <a:gd name="adj1" fmla="val 0"/>
                <a:gd name="adj2" fmla="val -2500"/>
              </a:avLst>
            </a:prstTxWarp>
            <a:spAutoFit/>
          </a:bodyPr>
          <a:lstStyle/>
          <a:p>
            <a:r>
              <a:rPr lang="en-US" sz="3200" b="1" u="sng">
                <a:ln w="6600">
                  <a:solidFill>
                    <a:schemeClr val="tx1"/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ÂU HỎI 3</a:t>
            </a:r>
            <a:endParaRPr lang="vi-VN" sz="3200" b="1" u="sng">
              <a:ln w="6600">
                <a:solidFill>
                  <a:schemeClr val="tx1"/>
                </a:solidFill>
                <a:prstDash val="solid"/>
              </a:ln>
              <a:solidFill>
                <a:schemeClr val="accent2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45E93E3A-F8DA-4F8A-8184-7BDC2BB0A4EA}"/>
              </a:ext>
            </a:extLst>
          </p:cNvPr>
          <p:cNvSpPr/>
          <p:nvPr/>
        </p:nvSpPr>
        <p:spPr>
          <a:xfrm>
            <a:off x="7102928" y="1142999"/>
            <a:ext cx="4914901" cy="979715"/>
          </a:xfrm>
          <a:prstGeom prst="roundRect">
            <a:avLst/>
          </a:prstGeom>
          <a:solidFill>
            <a:srgbClr val="06081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Rectangle: Rounded Corners 13">
            <a:extLst>
              <a:ext uri="{FF2B5EF4-FFF2-40B4-BE49-F238E27FC236}">
                <a16:creationId xmlns="" xmlns:a16="http://schemas.microsoft.com/office/drawing/2014/main" id="{49DFB402-6BE7-40A8-A67C-F935CD7DC88A}"/>
              </a:ext>
            </a:extLst>
          </p:cNvPr>
          <p:cNvSpPr/>
          <p:nvPr/>
        </p:nvSpPr>
        <p:spPr>
          <a:xfrm>
            <a:off x="7086599" y="2547257"/>
            <a:ext cx="4914901" cy="979715"/>
          </a:xfrm>
          <a:prstGeom prst="roundRect">
            <a:avLst/>
          </a:prstGeom>
          <a:solidFill>
            <a:srgbClr val="06081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5" name="Rectangle: Rounded Corners 14">
            <a:extLst>
              <a:ext uri="{FF2B5EF4-FFF2-40B4-BE49-F238E27FC236}">
                <a16:creationId xmlns="" xmlns:a16="http://schemas.microsoft.com/office/drawing/2014/main" id="{EDD33CE8-6241-4329-A8CB-5FFA0EA370C0}"/>
              </a:ext>
            </a:extLst>
          </p:cNvPr>
          <p:cNvSpPr/>
          <p:nvPr/>
        </p:nvSpPr>
        <p:spPr>
          <a:xfrm>
            <a:off x="7086599" y="3935185"/>
            <a:ext cx="4914901" cy="979715"/>
          </a:xfrm>
          <a:prstGeom prst="roundRect">
            <a:avLst/>
          </a:prstGeom>
          <a:solidFill>
            <a:srgbClr val="06081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Rectangle: Rounded Corners 15">
            <a:extLst>
              <a:ext uri="{FF2B5EF4-FFF2-40B4-BE49-F238E27FC236}">
                <a16:creationId xmlns="" xmlns:a16="http://schemas.microsoft.com/office/drawing/2014/main" id="{8F1073AD-6609-45DB-A92A-239791DD5937}"/>
              </a:ext>
            </a:extLst>
          </p:cNvPr>
          <p:cNvSpPr/>
          <p:nvPr/>
        </p:nvSpPr>
        <p:spPr>
          <a:xfrm>
            <a:off x="7086599" y="5355771"/>
            <a:ext cx="4914901" cy="979715"/>
          </a:xfrm>
          <a:prstGeom prst="roundRect">
            <a:avLst/>
          </a:prstGeom>
          <a:solidFill>
            <a:srgbClr val="06081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42D68F76-AC28-4F65-A7F3-80282AA6FF01}"/>
              </a:ext>
            </a:extLst>
          </p:cNvPr>
          <p:cNvSpPr/>
          <p:nvPr/>
        </p:nvSpPr>
        <p:spPr>
          <a:xfrm>
            <a:off x="7162561" y="1307811"/>
            <a:ext cx="47518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vi-VN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ình thang cân</a:t>
            </a:r>
            <a:endParaRPr lang="vi-VN" sz="3600" dirty="0">
              <a:solidFill>
                <a:schemeClr val="bg1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F1A67155-0ACE-4E7C-9D4E-24391BA9BFEA}"/>
              </a:ext>
            </a:extLst>
          </p:cNvPr>
          <p:cNvSpPr/>
          <p:nvPr/>
        </p:nvSpPr>
        <p:spPr>
          <a:xfrm>
            <a:off x="7221602" y="2721571"/>
            <a:ext cx="53809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. </a:t>
            </a:r>
            <a:r>
              <a:rPr lang="vi-V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 chữ nhật</a:t>
            </a:r>
            <a:r>
              <a:rPr 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3600" dirty="0">
              <a:solidFill>
                <a:schemeClr val="bg1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B92D31A0-1DA2-4002-96ED-52ADAE0C8E5D}"/>
              </a:ext>
            </a:extLst>
          </p:cNvPr>
          <p:cNvSpPr/>
          <p:nvPr/>
        </p:nvSpPr>
        <p:spPr>
          <a:xfrm>
            <a:off x="7156452" y="4074980"/>
            <a:ext cx="532303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vuông</a:t>
            </a:r>
            <a:endParaRPr lang="vi-VN" sz="3600" dirty="0">
              <a:solidFill>
                <a:schemeClr val="bg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6432DD70-D356-4AD6-AAD1-4A2C52FD6133}"/>
              </a:ext>
            </a:extLst>
          </p:cNvPr>
          <p:cNvSpPr/>
          <p:nvPr/>
        </p:nvSpPr>
        <p:spPr>
          <a:xfrm>
            <a:off x="7214654" y="5502726"/>
            <a:ext cx="369283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.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oi</a:t>
            </a:r>
            <a:endParaRPr lang="vi-VN" sz="3600" dirty="0">
              <a:solidFill>
                <a:schemeClr val="bg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7214654" y="2832464"/>
            <a:ext cx="457200" cy="4245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221602" y="5633356"/>
            <a:ext cx="457200" cy="4245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221602" y="4169228"/>
            <a:ext cx="457200" cy="42454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50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7" presetClass="emph" presetSubtype="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  <p:bldP spid="6" grpId="0" animBg="1"/>
      <p:bldP spid="17" grpId="0" animBg="1"/>
      <p:bldP spid="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60000"/>
                <a:lumOff val="40000"/>
              </a:schemeClr>
            </a:gs>
            <a:gs pos="29000">
              <a:schemeClr val="accent1">
                <a:lumMod val="45000"/>
                <a:lumOff val="55000"/>
              </a:schemeClr>
            </a:gs>
            <a:gs pos="67000">
              <a:schemeClr val="accent5">
                <a:lumMod val="75000"/>
              </a:schemeClr>
            </a:gs>
            <a:gs pos="100000">
              <a:schemeClr val="accent6">
                <a:lumMod val="60000"/>
                <a:lumOff val="4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6093D240-3A0E-4A2F-B37C-EB7D2465B6F9}"/>
              </a:ext>
            </a:extLst>
          </p:cNvPr>
          <p:cNvSpPr/>
          <p:nvPr/>
        </p:nvSpPr>
        <p:spPr>
          <a:xfrm>
            <a:off x="1986252" y="661454"/>
            <a:ext cx="7347204" cy="5858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30480" algn="just">
              <a:lnSpc>
                <a:spcPct val="10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endParaRPr lang="vi-VN" sz="3200" b="1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80893714-32A9-490F-BC1E-6E664109E406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475" y="1296288"/>
            <a:ext cx="7177088" cy="1784432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03C86236-6CEB-4A1B-97C6-23AFA5D171B6}"/>
              </a:ext>
            </a:extLst>
          </p:cNvPr>
          <p:cNvSpPr txBox="1"/>
          <p:nvPr/>
        </p:nvSpPr>
        <p:spPr>
          <a:xfrm>
            <a:off x="4406729" y="42766"/>
            <a:ext cx="3073742" cy="535459"/>
          </a:xfrm>
          <a:prstGeom prst="rect">
            <a:avLst/>
          </a:prstGeom>
          <a:noFill/>
        </p:spPr>
        <p:txBody>
          <a:bodyPr wrap="square" rtlCol="0">
            <a:prstTxWarp prst="textWave1">
              <a:avLst>
                <a:gd name="adj1" fmla="val 0"/>
                <a:gd name="adj2" fmla="val -2500"/>
              </a:avLst>
            </a:prstTxWarp>
            <a:spAutoFit/>
          </a:bodyPr>
          <a:lstStyle/>
          <a:p>
            <a:r>
              <a:rPr lang="en-US" sz="3200" b="1" u="sng" dirty="0">
                <a:ln w="6600">
                  <a:solidFill>
                    <a:schemeClr val="tx1"/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ÂU HỎI 4</a:t>
            </a:r>
            <a:endParaRPr lang="vi-VN" sz="3200" b="1" u="sng" dirty="0">
              <a:ln w="6600">
                <a:solidFill>
                  <a:schemeClr val="tx1"/>
                </a:solidFill>
                <a:prstDash val="solid"/>
              </a:ln>
              <a:solidFill>
                <a:schemeClr val="accent2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26" name="Hexagon 25">
            <a:extLst>
              <a:ext uri="{FF2B5EF4-FFF2-40B4-BE49-F238E27FC236}">
                <a16:creationId xmlns="" xmlns:a16="http://schemas.microsoft.com/office/drawing/2014/main" id="{92A08C69-7B42-41EB-B8F0-E0490A8EF878}"/>
              </a:ext>
            </a:extLst>
          </p:cNvPr>
          <p:cNvSpPr/>
          <p:nvPr/>
        </p:nvSpPr>
        <p:spPr>
          <a:xfrm>
            <a:off x="456279" y="3406810"/>
            <a:ext cx="4662740" cy="669472"/>
          </a:xfrm>
          <a:prstGeom prst="hexagon">
            <a:avLst/>
          </a:prstGeom>
          <a:solidFill>
            <a:schemeClr val="bg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8" name="Hexagon 27">
            <a:extLst>
              <a:ext uri="{FF2B5EF4-FFF2-40B4-BE49-F238E27FC236}">
                <a16:creationId xmlns="" xmlns:a16="http://schemas.microsoft.com/office/drawing/2014/main" id="{27170A98-979C-47F0-B499-7CB2C9B37CC2}"/>
              </a:ext>
            </a:extLst>
          </p:cNvPr>
          <p:cNvSpPr/>
          <p:nvPr/>
        </p:nvSpPr>
        <p:spPr>
          <a:xfrm>
            <a:off x="377621" y="4308545"/>
            <a:ext cx="5360976" cy="669472"/>
          </a:xfrm>
          <a:prstGeom prst="hexagon">
            <a:avLst/>
          </a:prstGeom>
          <a:solidFill>
            <a:schemeClr val="bg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9" name="Hexagon 28">
            <a:extLst>
              <a:ext uri="{FF2B5EF4-FFF2-40B4-BE49-F238E27FC236}">
                <a16:creationId xmlns="" xmlns:a16="http://schemas.microsoft.com/office/drawing/2014/main" id="{FD22E0CE-5DE1-43A9-A47C-D70153207AF8}"/>
              </a:ext>
            </a:extLst>
          </p:cNvPr>
          <p:cNvSpPr/>
          <p:nvPr/>
        </p:nvSpPr>
        <p:spPr>
          <a:xfrm>
            <a:off x="312070" y="5179912"/>
            <a:ext cx="5426527" cy="669472"/>
          </a:xfrm>
          <a:prstGeom prst="hexagon">
            <a:avLst/>
          </a:prstGeom>
          <a:solidFill>
            <a:schemeClr val="bg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0" name="Hexagon 29">
            <a:extLst>
              <a:ext uri="{FF2B5EF4-FFF2-40B4-BE49-F238E27FC236}">
                <a16:creationId xmlns="" xmlns:a16="http://schemas.microsoft.com/office/drawing/2014/main" id="{9FA0EBAC-0779-4556-B8C4-B5ABA6A0DE8B}"/>
              </a:ext>
            </a:extLst>
          </p:cNvPr>
          <p:cNvSpPr/>
          <p:nvPr/>
        </p:nvSpPr>
        <p:spPr>
          <a:xfrm>
            <a:off x="506528" y="6151527"/>
            <a:ext cx="4817850" cy="669472"/>
          </a:xfrm>
          <a:prstGeom prst="hexagon">
            <a:avLst/>
          </a:prstGeom>
          <a:solidFill>
            <a:schemeClr val="bg1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CA968504-5669-4900-8774-91D9FAB3164B}"/>
              </a:ext>
            </a:extLst>
          </p:cNvPr>
          <p:cNvSpPr/>
          <p:nvPr/>
        </p:nvSpPr>
        <p:spPr>
          <a:xfrm>
            <a:off x="1257056" y="6201908"/>
            <a:ext cx="32351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ình 4 là hình vuông</a:t>
            </a:r>
            <a:endParaRPr lang="vi-VN" sz="2800" dirty="0"/>
          </a:p>
        </p:txBody>
      </p: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7EBF713A-27F6-4E56-A947-446536F20458}"/>
              </a:ext>
            </a:extLst>
          </p:cNvPr>
          <p:cNvGrpSpPr/>
          <p:nvPr/>
        </p:nvGrpSpPr>
        <p:grpSpPr>
          <a:xfrm>
            <a:off x="332643" y="3353096"/>
            <a:ext cx="776588" cy="723186"/>
            <a:chOff x="4640752" y="4163927"/>
            <a:chExt cx="776588" cy="723186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2" name="Hexagon 1">
              <a:extLst>
                <a:ext uri="{FF2B5EF4-FFF2-40B4-BE49-F238E27FC236}">
                  <a16:creationId xmlns="" xmlns:a16="http://schemas.microsoft.com/office/drawing/2014/main" id="{49E2886E-4CE2-4825-945B-682CE8D281C9}"/>
                </a:ext>
              </a:extLst>
            </p:cNvPr>
            <p:cNvSpPr/>
            <p:nvPr/>
          </p:nvSpPr>
          <p:spPr>
            <a:xfrm>
              <a:off x="4640752" y="4217641"/>
              <a:ext cx="776588" cy="669472"/>
            </a:xfrm>
            <a:prstGeom prst="hexagon">
              <a:avLst/>
            </a:prstGeom>
            <a:blipFill dpi="0" rotWithShape="1">
              <a:blip r:embed="rId3"/>
              <a:srcRect/>
              <a:stretch>
                <a:fillRect l="-15000" t="-23000" r="-15000" b="-18000"/>
              </a:stretch>
            </a:blip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FC87F2AB-AF1A-4F5B-A7D3-665220FF6E02}"/>
                </a:ext>
              </a:extLst>
            </p:cNvPr>
            <p:cNvSpPr txBox="1"/>
            <p:nvPr/>
          </p:nvSpPr>
          <p:spPr>
            <a:xfrm>
              <a:off x="4814637" y="4163927"/>
              <a:ext cx="495300" cy="707886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FF00"/>
                  </a:solidFill>
                </a:rPr>
                <a:t>A</a:t>
              </a:r>
              <a:endParaRPr lang="vi-VN" sz="40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CDBBA0A3-2655-4A24-BF53-E5C001EC9E79}"/>
              </a:ext>
            </a:extLst>
          </p:cNvPr>
          <p:cNvGrpSpPr/>
          <p:nvPr/>
        </p:nvGrpSpPr>
        <p:grpSpPr>
          <a:xfrm>
            <a:off x="254387" y="4264940"/>
            <a:ext cx="776588" cy="723186"/>
            <a:chOff x="4640752" y="4163927"/>
            <a:chExt cx="776588" cy="723186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13" name="Hexagon 12">
              <a:extLst>
                <a:ext uri="{FF2B5EF4-FFF2-40B4-BE49-F238E27FC236}">
                  <a16:creationId xmlns="" xmlns:a16="http://schemas.microsoft.com/office/drawing/2014/main" id="{7A02F243-7F50-4152-87C5-82E0CAD92AED}"/>
                </a:ext>
              </a:extLst>
            </p:cNvPr>
            <p:cNvSpPr/>
            <p:nvPr/>
          </p:nvSpPr>
          <p:spPr>
            <a:xfrm>
              <a:off x="4640752" y="4217641"/>
              <a:ext cx="776588" cy="669472"/>
            </a:xfrm>
            <a:prstGeom prst="hexagon">
              <a:avLst/>
            </a:prstGeom>
            <a:blipFill dpi="0" rotWithShape="1">
              <a:blip r:embed="rId3"/>
              <a:srcRect/>
              <a:stretch>
                <a:fillRect l="-15000" t="-23000" r="-15000" b="-18000"/>
              </a:stretch>
            </a:blip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74B09950-5EC3-4AB0-9A54-C54ABF0BC3FF}"/>
                </a:ext>
              </a:extLst>
            </p:cNvPr>
            <p:cNvSpPr txBox="1"/>
            <p:nvPr/>
          </p:nvSpPr>
          <p:spPr>
            <a:xfrm>
              <a:off x="4814637" y="4163927"/>
              <a:ext cx="495300" cy="707886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FF00"/>
                  </a:solidFill>
                </a:rPr>
                <a:t>B</a:t>
              </a:r>
              <a:endParaRPr lang="vi-VN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</a:endParaRP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E674BF91-FC85-488B-9CFA-303D4377156B}"/>
              </a:ext>
            </a:extLst>
          </p:cNvPr>
          <p:cNvGrpSpPr/>
          <p:nvPr/>
        </p:nvGrpSpPr>
        <p:grpSpPr>
          <a:xfrm>
            <a:off x="225240" y="5116955"/>
            <a:ext cx="776588" cy="723186"/>
            <a:chOff x="4640752" y="4163927"/>
            <a:chExt cx="776588" cy="723186"/>
          </a:xfrm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</p:grpSpPr>
        <p:sp>
          <p:nvSpPr>
            <p:cNvPr id="20" name="Hexagon 19">
              <a:extLst>
                <a:ext uri="{FF2B5EF4-FFF2-40B4-BE49-F238E27FC236}">
                  <a16:creationId xmlns="" xmlns:a16="http://schemas.microsoft.com/office/drawing/2014/main" id="{63125D9C-9A4F-41C2-805D-006C8B96526E}"/>
                </a:ext>
              </a:extLst>
            </p:cNvPr>
            <p:cNvSpPr/>
            <p:nvPr/>
          </p:nvSpPr>
          <p:spPr>
            <a:xfrm>
              <a:off x="4640752" y="4217641"/>
              <a:ext cx="776588" cy="669472"/>
            </a:xfrm>
            <a:prstGeom prst="hexagon">
              <a:avLst/>
            </a:prstGeom>
            <a:blipFill dpi="0" rotWithShape="1">
              <a:blip r:embed="rId3"/>
              <a:srcRect/>
              <a:stretch>
                <a:fillRect l="-15000" t="-23000" r="-15000" b="-18000"/>
              </a:stretch>
            </a:blip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1" name="TextBox 20">
              <a:extLst>
                <a:ext uri="{FF2B5EF4-FFF2-40B4-BE49-F238E27FC236}">
                  <a16:creationId xmlns="" xmlns:a16="http://schemas.microsoft.com/office/drawing/2014/main" id="{11B688DA-FEFE-4BE7-ACB0-6EED2563A0C1}"/>
                </a:ext>
              </a:extLst>
            </p:cNvPr>
            <p:cNvSpPr txBox="1"/>
            <p:nvPr/>
          </p:nvSpPr>
          <p:spPr>
            <a:xfrm>
              <a:off x="4754477" y="4163927"/>
              <a:ext cx="495300" cy="707886"/>
            </a:xfrm>
            <a:prstGeom prst="rect">
              <a:avLst/>
            </a:prstGeom>
            <a:noFill/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FF00"/>
                  </a:solidFill>
                </a:rPr>
                <a:t>C</a:t>
              </a:r>
              <a:endParaRPr lang="vi-VN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B2603BF4-ACA3-4DCF-AEF5-60F19EB3EC96}"/>
              </a:ext>
            </a:extLst>
          </p:cNvPr>
          <p:cNvGrpSpPr/>
          <p:nvPr/>
        </p:nvGrpSpPr>
        <p:grpSpPr>
          <a:xfrm>
            <a:off x="198321" y="6047367"/>
            <a:ext cx="776588" cy="735218"/>
            <a:chOff x="4640752" y="4151895"/>
            <a:chExt cx="776588" cy="735218"/>
          </a:xfrm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</p:grpSpPr>
        <p:sp>
          <p:nvSpPr>
            <p:cNvPr id="23" name="Hexagon 22">
              <a:extLst>
                <a:ext uri="{FF2B5EF4-FFF2-40B4-BE49-F238E27FC236}">
                  <a16:creationId xmlns="" xmlns:a16="http://schemas.microsoft.com/office/drawing/2014/main" id="{C897D8DF-43E9-42D9-9D00-14613A204415}"/>
                </a:ext>
              </a:extLst>
            </p:cNvPr>
            <p:cNvSpPr/>
            <p:nvPr/>
          </p:nvSpPr>
          <p:spPr>
            <a:xfrm>
              <a:off x="4640752" y="4217641"/>
              <a:ext cx="776588" cy="669472"/>
            </a:xfrm>
            <a:prstGeom prst="hexagon">
              <a:avLst/>
            </a:prstGeom>
            <a:blipFill dpi="0" rotWithShape="1">
              <a:blip r:embed="rId3"/>
              <a:srcRect/>
              <a:stretch>
                <a:fillRect l="-15000" t="-23000" r="-15000" b="-18000"/>
              </a:stretch>
            </a:blip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7224F0F3-DE39-4F89-90D4-80EFE38EA68B}"/>
                </a:ext>
              </a:extLst>
            </p:cNvPr>
            <p:cNvSpPr txBox="1"/>
            <p:nvPr/>
          </p:nvSpPr>
          <p:spPr>
            <a:xfrm>
              <a:off x="4790573" y="4151895"/>
              <a:ext cx="495300" cy="707886"/>
            </a:xfrm>
            <a:prstGeom prst="rect">
              <a:avLst/>
            </a:prstGeom>
            <a:noFill/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p3d prstMaterial="matte">
              <a:bevelT w="127000" h="63500"/>
            </a:sp3d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n w="22225">
                    <a:solidFill>
                      <a:schemeClr val="accent2"/>
                    </a:solidFill>
                    <a:prstDash val="solid"/>
                  </a:ln>
                  <a:solidFill>
                    <a:srgbClr val="FFFF00"/>
                  </a:solidFill>
                </a:rPr>
                <a:t>D</a:t>
              </a:r>
              <a:endParaRPr lang="vi-VN" sz="4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</a:endParaRPr>
            </a:p>
          </p:txBody>
        </p:sp>
      </p:grp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ADCC03E7-E4FC-4946-8701-A36077095883}"/>
              </a:ext>
            </a:extLst>
          </p:cNvPr>
          <p:cNvSpPr/>
          <p:nvPr/>
        </p:nvSpPr>
        <p:spPr>
          <a:xfrm>
            <a:off x="1169503" y="4275289"/>
            <a:ext cx="43204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oi</a:t>
            </a:r>
            <a:endParaRPr lang="vi-VN" sz="2800" dirty="0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3B21269-D142-463A-97A0-62AFF872D086}"/>
              </a:ext>
            </a:extLst>
          </p:cNvPr>
          <p:cNvSpPr/>
          <p:nvPr/>
        </p:nvSpPr>
        <p:spPr>
          <a:xfrm>
            <a:off x="917228" y="3490221"/>
            <a:ext cx="42017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ình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,4 </a:t>
            </a:r>
            <a:r>
              <a:rPr lang="en-US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ều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vuông</a:t>
            </a:r>
            <a:endParaRPr lang="vi-VN" sz="2800" dirty="0"/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3005BE57-E066-4EB0-8481-86EC10879A40}"/>
              </a:ext>
            </a:extLst>
          </p:cNvPr>
          <p:cNvSpPr/>
          <p:nvPr/>
        </p:nvSpPr>
        <p:spPr>
          <a:xfrm>
            <a:off x="1212173" y="5253038"/>
            <a:ext cx="33249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fr-FR" sz="2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ình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fr-FR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 </a:t>
            </a:r>
            <a:r>
              <a:rPr lang="fr-FR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endParaRPr lang="vi-VN" sz="2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07563" y="1361272"/>
            <a:ext cx="1852588" cy="17202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333456" y="3010818"/>
            <a:ext cx="1077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solidFill>
                  <a:srgbClr val="FFFF00"/>
                </a:solidFill>
                <a:latin typeface="+mj-lt"/>
              </a:rPr>
              <a:t>Hình 4</a:t>
            </a:r>
            <a:endParaRPr lang="en-US" b="1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25240" y="6038124"/>
            <a:ext cx="702128" cy="7375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2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r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5EBF390C-729D-4B97-B267-48A2B1CA74FB}"/>
              </a:ext>
            </a:extLst>
          </p:cNvPr>
          <p:cNvSpPr txBox="1"/>
          <p:nvPr/>
        </p:nvSpPr>
        <p:spPr>
          <a:xfrm>
            <a:off x="4461928" y="467824"/>
            <a:ext cx="3073742" cy="535459"/>
          </a:xfrm>
          <a:prstGeom prst="rect">
            <a:avLst/>
          </a:prstGeom>
          <a:noFill/>
        </p:spPr>
        <p:txBody>
          <a:bodyPr wrap="square" rtlCol="0">
            <a:prstTxWarp prst="textWave1">
              <a:avLst>
                <a:gd name="adj1" fmla="val 0"/>
                <a:gd name="adj2" fmla="val -2500"/>
              </a:avLst>
            </a:prstTxWarp>
            <a:spAutoFit/>
          </a:bodyPr>
          <a:lstStyle/>
          <a:p>
            <a:r>
              <a:rPr lang="en-US" sz="3200" b="1" u="sng" dirty="0">
                <a:ln w="6600">
                  <a:solidFill>
                    <a:schemeClr val="tx1"/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ÂU HỎI </a:t>
            </a:r>
            <a:r>
              <a:rPr lang="vi-VN" sz="3200" b="1" u="sng" dirty="0" smtClean="0">
                <a:ln w="6600">
                  <a:solidFill>
                    <a:schemeClr val="tx1"/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5</a:t>
            </a:r>
            <a:endParaRPr lang="vi-VN" sz="3200" b="1" u="sng" dirty="0">
              <a:ln w="6600">
                <a:solidFill>
                  <a:schemeClr val="tx1"/>
                </a:solidFill>
                <a:prstDash val="solid"/>
              </a:ln>
              <a:solidFill>
                <a:schemeClr val="accent2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grpSp>
        <p:nvGrpSpPr>
          <p:cNvPr id="60" name="Group 59">
            <a:extLst>
              <a:ext uri="{FF2B5EF4-FFF2-40B4-BE49-F238E27FC236}">
                <a16:creationId xmlns="" xmlns:a16="http://schemas.microsoft.com/office/drawing/2014/main" id="{2D28E812-51DA-4578-948E-8AE3D2B8C465}"/>
              </a:ext>
            </a:extLst>
          </p:cNvPr>
          <p:cNvGrpSpPr/>
          <p:nvPr/>
        </p:nvGrpSpPr>
        <p:grpSpPr>
          <a:xfrm>
            <a:off x="900309" y="1515979"/>
            <a:ext cx="10407425" cy="1557589"/>
            <a:chOff x="900309" y="1515979"/>
            <a:chExt cx="10407425" cy="1557589"/>
          </a:xfrm>
        </p:grpSpPr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B3CC11C4-0C10-4BCE-BBE5-979676B71206}"/>
                </a:ext>
              </a:extLst>
            </p:cNvPr>
            <p:cNvSpPr/>
            <p:nvPr/>
          </p:nvSpPr>
          <p:spPr>
            <a:xfrm>
              <a:off x="1566521" y="1743063"/>
              <a:ext cx="9550658" cy="1077218"/>
            </a:xfrm>
            <a:prstGeom prst="rect">
              <a:avLst/>
            </a:prstGeom>
            <a:ln w="28575">
              <a:noFill/>
            </a:ln>
          </p:spPr>
          <p:txBody>
            <a:bodyPr wrap="square">
              <a:spAutoFit/>
            </a:bodyPr>
            <a:lstStyle/>
            <a:p>
              <a:r>
                <a:rPr lang="nl-NL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 </a:t>
              </a:r>
              <a:r>
                <a:rPr lang="vi-VN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vuông</a:t>
              </a:r>
              <a:r>
                <a:rPr lang="nl-NL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 độ dài </a:t>
              </a:r>
              <a:r>
                <a:rPr lang="vi-VN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1 cạnh là </a:t>
              </a:r>
              <a:r>
                <a:rPr lang="vi-VN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5</a:t>
              </a:r>
              <a:r>
                <a:rPr lang="nl-NL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m </a:t>
              </a:r>
              <a:r>
                <a:rPr lang="nl-NL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ì </a:t>
              </a:r>
              <a:r>
                <a:rPr lang="vi-VN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ường chéo</a:t>
              </a:r>
              <a:r>
                <a:rPr lang="nl-NL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nl-NL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 hình </a:t>
              </a:r>
              <a:r>
                <a:rPr lang="vi-VN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vuông </a:t>
              </a:r>
              <a:r>
                <a:rPr lang="nl-NL" sz="32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 </a:t>
              </a:r>
              <a:r>
                <a:rPr lang="nl-NL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vi-VN" sz="3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fr-FR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Hexagon 50">
              <a:extLst>
                <a:ext uri="{FF2B5EF4-FFF2-40B4-BE49-F238E27FC236}">
                  <a16:creationId xmlns="" xmlns:a16="http://schemas.microsoft.com/office/drawing/2014/main" id="{C1262544-6AA9-4570-A0C8-3740D933B3A2}"/>
                </a:ext>
              </a:extLst>
            </p:cNvPr>
            <p:cNvSpPr/>
            <p:nvPr/>
          </p:nvSpPr>
          <p:spPr>
            <a:xfrm>
              <a:off x="900309" y="1515979"/>
              <a:ext cx="10407425" cy="1557589"/>
            </a:xfrm>
            <a:prstGeom prst="hexagon">
              <a:avLst>
                <a:gd name="adj" fmla="val 50000"/>
                <a:gd name="vf" fmla="val 115470"/>
              </a:avLst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cxnSp>
        <p:nvCxnSpPr>
          <p:cNvPr id="54" name="Straight Connector 53">
            <a:extLst>
              <a:ext uri="{FF2B5EF4-FFF2-40B4-BE49-F238E27FC236}">
                <a16:creationId xmlns="" xmlns:a16="http://schemas.microsoft.com/office/drawing/2014/main" id="{FE53A567-BBF6-4261-A08A-7F4574211C61}"/>
              </a:ext>
            </a:extLst>
          </p:cNvPr>
          <p:cNvCxnSpPr>
            <a:cxnSpLocks/>
            <a:stCxn id="51" idx="0"/>
          </p:cNvCxnSpPr>
          <p:nvPr/>
        </p:nvCxnSpPr>
        <p:spPr>
          <a:xfrm>
            <a:off x="11307734" y="2294774"/>
            <a:ext cx="106072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="" xmlns:a16="http://schemas.microsoft.com/office/drawing/2014/main" id="{BA562A45-80A3-472F-879E-95AB6AFACB97}"/>
              </a:ext>
            </a:extLst>
          </p:cNvPr>
          <p:cNvCxnSpPr>
            <a:cxnSpLocks/>
            <a:stCxn id="51" idx="3"/>
          </p:cNvCxnSpPr>
          <p:nvPr/>
        </p:nvCxnSpPr>
        <p:spPr>
          <a:xfrm flipH="1">
            <a:off x="0" y="2294774"/>
            <a:ext cx="900309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>
            <a:extLst>
              <a:ext uri="{FF2B5EF4-FFF2-40B4-BE49-F238E27FC236}">
                <a16:creationId xmlns="" xmlns:a16="http://schemas.microsoft.com/office/drawing/2014/main" id="{35BD14BD-320E-410C-9A45-72D852D988DF}"/>
              </a:ext>
            </a:extLst>
          </p:cNvPr>
          <p:cNvGrpSpPr/>
          <p:nvPr/>
        </p:nvGrpSpPr>
        <p:grpSpPr>
          <a:xfrm>
            <a:off x="0" y="3638550"/>
            <a:ext cx="12192000" cy="876300"/>
            <a:chOff x="0" y="3638550"/>
            <a:chExt cx="12192000" cy="876300"/>
          </a:xfrm>
        </p:grpSpPr>
        <p:cxnSp>
          <p:nvCxnSpPr>
            <p:cNvPr id="62" name="Straight Connector 61">
              <a:extLst>
                <a:ext uri="{FF2B5EF4-FFF2-40B4-BE49-F238E27FC236}">
                  <a16:creationId xmlns="" xmlns:a16="http://schemas.microsoft.com/office/drawing/2014/main" id="{BDB5A4F8-D77F-48A8-ACF7-15C70BC73E93}"/>
                </a:ext>
              </a:extLst>
            </p:cNvPr>
            <p:cNvCxnSpPr/>
            <p:nvPr/>
          </p:nvCxnSpPr>
          <p:spPr>
            <a:xfrm>
              <a:off x="0" y="4076700"/>
              <a:ext cx="116205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="" xmlns:a16="http://schemas.microsoft.com/office/drawing/2014/main" id="{9228E65F-5AB0-4275-8CD0-9E06E2E344B0}"/>
                </a:ext>
              </a:extLst>
            </p:cNvPr>
            <p:cNvCxnSpPr/>
            <p:nvPr/>
          </p:nvCxnSpPr>
          <p:spPr>
            <a:xfrm>
              <a:off x="11029950" y="4057650"/>
              <a:ext cx="116205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Hexagon 62">
              <a:extLst>
                <a:ext uri="{FF2B5EF4-FFF2-40B4-BE49-F238E27FC236}">
                  <a16:creationId xmlns="" xmlns:a16="http://schemas.microsoft.com/office/drawing/2014/main" id="{CA576EAD-9597-4348-BC76-C2A0E1BDD0E0}"/>
                </a:ext>
              </a:extLst>
            </p:cNvPr>
            <p:cNvSpPr/>
            <p:nvPr/>
          </p:nvSpPr>
          <p:spPr>
            <a:xfrm>
              <a:off x="1162050" y="3657600"/>
              <a:ext cx="4438650" cy="857250"/>
            </a:xfrm>
            <a:prstGeom prst="hexagon">
              <a:avLst>
                <a:gd name="adj" fmla="val 58333"/>
                <a:gd name="vf" fmla="val 115470"/>
              </a:avLst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6" name="Hexagon 65">
              <a:extLst>
                <a:ext uri="{FF2B5EF4-FFF2-40B4-BE49-F238E27FC236}">
                  <a16:creationId xmlns="" xmlns:a16="http://schemas.microsoft.com/office/drawing/2014/main" id="{B9672CEE-6F25-4CB5-BC21-F608CCC45E73}"/>
                </a:ext>
              </a:extLst>
            </p:cNvPr>
            <p:cNvSpPr/>
            <p:nvPr/>
          </p:nvSpPr>
          <p:spPr>
            <a:xfrm>
              <a:off x="6553200" y="3638550"/>
              <a:ext cx="4495800" cy="857250"/>
            </a:xfrm>
            <a:prstGeom prst="hexagon">
              <a:avLst>
                <a:gd name="adj" fmla="val 58333"/>
                <a:gd name="vf" fmla="val 115470"/>
              </a:avLst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cxnSp>
          <p:nvCxnSpPr>
            <p:cNvPr id="67" name="Straight Connector 66">
              <a:extLst>
                <a:ext uri="{FF2B5EF4-FFF2-40B4-BE49-F238E27FC236}">
                  <a16:creationId xmlns="" xmlns:a16="http://schemas.microsoft.com/office/drawing/2014/main" id="{0B84539B-025D-4A32-8ED1-C76166B22DAC}"/>
                </a:ext>
              </a:extLst>
            </p:cNvPr>
            <p:cNvCxnSpPr>
              <a:cxnSpLocks/>
              <a:stCxn id="66" idx="3"/>
              <a:endCxn id="63" idx="0"/>
            </p:cNvCxnSpPr>
            <p:nvPr/>
          </p:nvCxnSpPr>
          <p:spPr>
            <a:xfrm flipH="1">
              <a:off x="5600700" y="4067175"/>
              <a:ext cx="952500" cy="190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>
            <a:extLst>
              <a:ext uri="{FF2B5EF4-FFF2-40B4-BE49-F238E27FC236}">
                <a16:creationId xmlns="" xmlns:a16="http://schemas.microsoft.com/office/drawing/2014/main" id="{1F06293B-E7EF-4273-8340-2D75D52C1C69}"/>
              </a:ext>
            </a:extLst>
          </p:cNvPr>
          <p:cNvGrpSpPr/>
          <p:nvPr/>
        </p:nvGrpSpPr>
        <p:grpSpPr>
          <a:xfrm>
            <a:off x="0" y="4953000"/>
            <a:ext cx="12192000" cy="876300"/>
            <a:chOff x="0" y="3638550"/>
            <a:chExt cx="12192000" cy="876300"/>
          </a:xfrm>
        </p:grpSpPr>
        <p:cxnSp>
          <p:nvCxnSpPr>
            <p:cNvPr id="71" name="Straight Connector 70">
              <a:extLst>
                <a:ext uri="{FF2B5EF4-FFF2-40B4-BE49-F238E27FC236}">
                  <a16:creationId xmlns="" xmlns:a16="http://schemas.microsoft.com/office/drawing/2014/main" id="{8B5DF0E6-D992-4B33-903E-901E256F64D9}"/>
                </a:ext>
              </a:extLst>
            </p:cNvPr>
            <p:cNvCxnSpPr/>
            <p:nvPr/>
          </p:nvCxnSpPr>
          <p:spPr>
            <a:xfrm>
              <a:off x="0" y="4076700"/>
              <a:ext cx="116205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="" xmlns:a16="http://schemas.microsoft.com/office/drawing/2014/main" id="{8F5DCE4E-D2A2-4045-B185-8B3BFC878F45}"/>
                </a:ext>
              </a:extLst>
            </p:cNvPr>
            <p:cNvCxnSpPr/>
            <p:nvPr/>
          </p:nvCxnSpPr>
          <p:spPr>
            <a:xfrm>
              <a:off x="11029950" y="4057650"/>
              <a:ext cx="116205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Hexagon 72">
              <a:extLst>
                <a:ext uri="{FF2B5EF4-FFF2-40B4-BE49-F238E27FC236}">
                  <a16:creationId xmlns="" xmlns:a16="http://schemas.microsoft.com/office/drawing/2014/main" id="{CD96395B-83FF-4455-9722-C6E7EF484A02}"/>
                </a:ext>
              </a:extLst>
            </p:cNvPr>
            <p:cNvSpPr/>
            <p:nvPr/>
          </p:nvSpPr>
          <p:spPr>
            <a:xfrm>
              <a:off x="1162050" y="3657600"/>
              <a:ext cx="4438650" cy="857250"/>
            </a:xfrm>
            <a:prstGeom prst="hexagon">
              <a:avLst>
                <a:gd name="adj" fmla="val 58333"/>
                <a:gd name="vf" fmla="val 115470"/>
              </a:avLst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74" name="Hexagon 73">
              <a:extLst>
                <a:ext uri="{FF2B5EF4-FFF2-40B4-BE49-F238E27FC236}">
                  <a16:creationId xmlns="" xmlns:a16="http://schemas.microsoft.com/office/drawing/2014/main" id="{558E9125-D7EF-4391-816A-E13BE6FA8491}"/>
                </a:ext>
              </a:extLst>
            </p:cNvPr>
            <p:cNvSpPr/>
            <p:nvPr/>
          </p:nvSpPr>
          <p:spPr>
            <a:xfrm>
              <a:off x="6572250" y="3638550"/>
              <a:ext cx="4476750" cy="857250"/>
            </a:xfrm>
            <a:prstGeom prst="hexagon">
              <a:avLst>
                <a:gd name="adj" fmla="val 58333"/>
                <a:gd name="vf" fmla="val 115470"/>
              </a:avLst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cxnSp>
          <p:nvCxnSpPr>
            <p:cNvPr id="75" name="Straight Connector 74">
              <a:extLst>
                <a:ext uri="{FF2B5EF4-FFF2-40B4-BE49-F238E27FC236}">
                  <a16:creationId xmlns="" xmlns:a16="http://schemas.microsoft.com/office/drawing/2014/main" id="{AA4F87FD-2490-402A-AA29-6516DE712F1E}"/>
                </a:ext>
              </a:extLst>
            </p:cNvPr>
            <p:cNvCxnSpPr>
              <a:cxnSpLocks/>
              <a:stCxn id="74" idx="3"/>
              <a:endCxn id="73" idx="0"/>
            </p:cNvCxnSpPr>
            <p:nvPr/>
          </p:nvCxnSpPr>
          <p:spPr>
            <a:xfrm flipH="1">
              <a:off x="5600700" y="4067175"/>
              <a:ext cx="971550" cy="1905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Hexagon 75">
            <a:extLst>
              <a:ext uri="{FF2B5EF4-FFF2-40B4-BE49-F238E27FC236}">
                <a16:creationId xmlns="" xmlns:a16="http://schemas.microsoft.com/office/drawing/2014/main" id="{F5905A76-AC26-4A7F-B36B-6868BBEED63D}"/>
              </a:ext>
            </a:extLst>
          </p:cNvPr>
          <p:cNvSpPr/>
          <p:nvPr/>
        </p:nvSpPr>
        <p:spPr>
          <a:xfrm>
            <a:off x="1148014" y="4967037"/>
            <a:ext cx="4476750" cy="857250"/>
          </a:xfrm>
          <a:prstGeom prst="hexagon">
            <a:avLst>
              <a:gd name="adj" fmla="val 58333"/>
              <a:gd name="vf" fmla="val 115470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9" name="TextBox 68">
            <a:extLst>
              <a:ext uri="{FF2B5EF4-FFF2-40B4-BE49-F238E27FC236}">
                <a16:creationId xmlns="" xmlns:a16="http://schemas.microsoft.com/office/drawing/2014/main" id="{7923EB4B-DFE0-4F38-B6D6-76CCFCA0744E}"/>
              </a:ext>
            </a:extLst>
          </p:cNvPr>
          <p:cNvSpPr txBox="1"/>
          <p:nvPr/>
        </p:nvSpPr>
        <p:spPr>
          <a:xfrm>
            <a:off x="7817517" y="5096376"/>
            <a:ext cx="3752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5cm</a:t>
            </a:r>
            <a:endParaRPr lang="vi-V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TextBox 77">
            <a:extLst>
              <a:ext uri="{FF2B5EF4-FFF2-40B4-BE49-F238E27FC236}">
                <a16:creationId xmlns="" xmlns:a16="http://schemas.microsoft.com/office/drawing/2014/main" id="{B2D4ECD7-B629-447C-9FFC-9382736F61FE}"/>
              </a:ext>
            </a:extLst>
          </p:cNvPr>
          <p:cNvSpPr txBox="1"/>
          <p:nvPr/>
        </p:nvSpPr>
        <p:spPr>
          <a:xfrm>
            <a:off x="2312067" y="3781926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.  10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="" xmlns:a16="http://schemas.microsoft.com/office/drawing/2014/main" id="{5E971831-7556-49C9-B56C-CCD81EDC7EAF}"/>
              </a:ext>
            </a:extLst>
          </p:cNvPr>
          <p:cNvSpPr txBox="1"/>
          <p:nvPr/>
        </p:nvSpPr>
        <p:spPr>
          <a:xfrm>
            <a:off x="7798467" y="3781926"/>
            <a:ext cx="36385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. 20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="" xmlns:a16="http://schemas.microsoft.com/office/drawing/2014/main" id="{A9BE703C-3536-4FEA-8746-FBF7C53FF89D}"/>
              </a:ext>
            </a:extLst>
          </p:cNvPr>
          <p:cNvSpPr txBox="1"/>
          <p:nvPr/>
        </p:nvSpPr>
        <p:spPr>
          <a:xfrm>
            <a:off x="2264999" y="5112798"/>
            <a:ext cx="373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cm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003362"/>
              </p:ext>
            </p:extLst>
          </p:nvPr>
        </p:nvGraphicFramePr>
        <p:xfrm>
          <a:off x="2943023" y="5078264"/>
          <a:ext cx="876703" cy="62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4" imgW="304560" imgH="215640" progId="Equation.DSMT4">
                  <p:embed/>
                </p:oleObj>
              </mc:Choice>
              <mc:Fallback>
                <p:oleObj name="Equation" r:id="rId4" imgW="304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3023" y="5078264"/>
                        <a:ext cx="876703" cy="620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836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8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9E9D9E5B-7A55-4802-B87A-88B1069B8224}"/>
              </a:ext>
            </a:extLst>
          </p:cNvPr>
          <p:cNvSpPr/>
          <p:nvPr/>
        </p:nvSpPr>
        <p:spPr>
          <a:xfrm>
            <a:off x="280447" y="1087152"/>
            <a:ext cx="1124325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pt-BR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 nhớ kiến thức trong </a:t>
            </a:r>
            <a:r>
              <a:rPr lang="vi-V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: Định nghĩa, tính chất, dấu hiệu nhận biết hình vuông</a:t>
            </a:r>
          </a:p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vi-V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toàn bộ nội dung kiến thức về tứ giác (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 nghĩa, tính chất, dấu hiệu nhận biết </a:t>
            </a:r>
            <a:r>
              <a:rPr lang="vi-VN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ác hình</a:t>
            </a:r>
            <a:r>
              <a:rPr lang="vi-V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pt-BR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pt-BR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 bài mới: </a:t>
            </a:r>
            <a:r>
              <a:rPr lang="pt-BR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vi-V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ài tập cuối chương 5</a:t>
            </a:r>
            <a:r>
              <a:rPr lang="pt-BR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vi-VN" sz="32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pt-BR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vi-VN" sz="3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E1DE7F78-0C9D-4D9B-9644-D77796C847E9}"/>
              </a:ext>
            </a:extLst>
          </p:cNvPr>
          <p:cNvSpPr/>
          <p:nvPr/>
        </p:nvSpPr>
        <p:spPr>
          <a:xfrm>
            <a:off x="3418222" y="439602"/>
            <a:ext cx="4967707" cy="647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5000"/>
              </a:lnSpc>
              <a:spcBef>
                <a:spcPts val="600"/>
              </a:spcBef>
              <a:spcAft>
                <a:spcPts val="800"/>
              </a:spcAft>
            </a:pPr>
            <a:r>
              <a:rPr lang="fr-FR" sz="3600" b="1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VỀ NHÀ</a:t>
            </a:r>
            <a:endParaRPr lang="vi-VN" sz="3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721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211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5400000">
            <a:off x="2486652" y="-3116155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7CB79D">
                <a:alpha val="80000"/>
              </a:srgbClr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9143012" y="3005096"/>
            <a:ext cx="2057400" cy="191293"/>
            <a:chOff x="0" y="0"/>
            <a:chExt cx="812800" cy="75573"/>
          </a:xfrm>
        </p:grpSpPr>
        <p:sp>
          <p:nvSpPr>
            <p:cNvPr id="19" name="Freeform 19"/>
            <p:cNvSpPr/>
            <p:nvPr/>
          </p:nvSpPr>
          <p:spPr>
            <a:xfrm>
              <a:off x="0" y="0"/>
              <a:ext cx="812800" cy="75573"/>
            </a:xfrm>
            <a:custGeom>
              <a:avLst/>
              <a:gdLst/>
              <a:ahLst/>
              <a:cxnLst/>
              <a:rect l="l" t="t" r="r" b="b"/>
              <a:pathLst>
                <a:path w="812800" h="75573">
                  <a:moveTo>
                    <a:pt x="0" y="0"/>
                  </a:moveTo>
                  <a:lnTo>
                    <a:pt x="812800" y="0"/>
                  </a:lnTo>
                  <a:lnTo>
                    <a:pt x="812800" y="75573"/>
                  </a:lnTo>
                  <a:lnTo>
                    <a:pt x="0" y="75573"/>
                  </a:lnTo>
                  <a:close/>
                </a:path>
              </a:pathLst>
            </a:custGeom>
            <a:solidFill>
              <a:srgbClr val="000000">
                <a:alpha val="0"/>
              </a:srgbClr>
            </a:solidFill>
          </p:spPr>
        </p:sp>
        <p:sp>
          <p:nvSpPr>
            <p:cNvPr id="20" name="TextBox 20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89"/>
                </a:lnSpc>
              </a:pPr>
              <a:endParaRPr sz="1200">
                <a:solidFill>
                  <a:prstClr val="black"/>
                </a:solidFill>
              </a:endParaRPr>
            </a:p>
          </p:txBody>
        </p:sp>
      </p:grpSp>
      <p:pic>
        <p:nvPicPr>
          <p:cNvPr id="21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536343">
            <a:off x="10764483" y="5319620"/>
            <a:ext cx="1080207" cy="1388116"/>
          </a:xfrm>
          <a:prstGeom prst="rect">
            <a:avLst/>
          </a:prstGeom>
        </p:spPr>
      </p:pic>
      <p:grpSp>
        <p:nvGrpSpPr>
          <p:cNvPr id="37" name="Group 36"/>
          <p:cNvGrpSpPr/>
          <p:nvPr/>
        </p:nvGrpSpPr>
        <p:grpSpPr>
          <a:xfrm>
            <a:off x="2075636" y="2564712"/>
            <a:ext cx="8283098" cy="2133601"/>
            <a:chOff x="2967753" y="5262998"/>
            <a:chExt cx="12424647" cy="4310337"/>
          </a:xfrm>
        </p:grpSpPr>
        <p:grpSp>
          <p:nvGrpSpPr>
            <p:cNvPr id="4" name="Group 4"/>
            <p:cNvGrpSpPr/>
            <p:nvPr/>
          </p:nvGrpSpPr>
          <p:grpSpPr>
            <a:xfrm>
              <a:off x="2967753" y="6554920"/>
              <a:ext cx="12424647" cy="3018415"/>
              <a:chOff x="0" y="0"/>
              <a:chExt cx="27962470" cy="3815253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72389" y="72391"/>
                <a:ext cx="27817691" cy="3670472"/>
              </a:xfrm>
              <a:custGeom>
                <a:avLst/>
                <a:gdLst/>
                <a:ahLst/>
                <a:cxnLst/>
                <a:rect l="l" t="t" r="r" b="b"/>
                <a:pathLst>
                  <a:path w="27817691" h="3670473">
                    <a:moveTo>
                      <a:pt x="0" y="0"/>
                    </a:moveTo>
                    <a:lnTo>
                      <a:pt x="27817691" y="0"/>
                    </a:lnTo>
                    <a:lnTo>
                      <a:pt x="27817691" y="3670473"/>
                    </a:lnTo>
                    <a:lnTo>
                      <a:pt x="0" y="367047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6" name="Freeform 6"/>
              <p:cNvSpPr/>
              <p:nvPr/>
            </p:nvSpPr>
            <p:spPr>
              <a:xfrm>
                <a:off x="0" y="0"/>
                <a:ext cx="27962470" cy="3815253"/>
              </a:xfrm>
              <a:custGeom>
                <a:avLst/>
                <a:gdLst/>
                <a:ahLst/>
                <a:cxnLst/>
                <a:rect l="l" t="t" r="r" b="b"/>
                <a:pathLst>
                  <a:path w="27962470" h="3815253">
                    <a:moveTo>
                      <a:pt x="27817691" y="3670473"/>
                    </a:moveTo>
                    <a:lnTo>
                      <a:pt x="27962470" y="3670473"/>
                    </a:lnTo>
                    <a:lnTo>
                      <a:pt x="27962470" y="3815253"/>
                    </a:lnTo>
                    <a:lnTo>
                      <a:pt x="27817688" y="3815253"/>
                    </a:lnTo>
                    <a:lnTo>
                      <a:pt x="27817688" y="3670473"/>
                    </a:lnTo>
                    <a:close/>
                    <a:moveTo>
                      <a:pt x="0" y="144780"/>
                    </a:moveTo>
                    <a:lnTo>
                      <a:pt x="144780" y="144780"/>
                    </a:lnTo>
                    <a:lnTo>
                      <a:pt x="144780" y="3670473"/>
                    </a:lnTo>
                    <a:lnTo>
                      <a:pt x="0" y="3670473"/>
                    </a:lnTo>
                    <a:lnTo>
                      <a:pt x="0" y="144780"/>
                    </a:lnTo>
                    <a:close/>
                    <a:moveTo>
                      <a:pt x="0" y="3670473"/>
                    </a:moveTo>
                    <a:lnTo>
                      <a:pt x="144780" y="3670473"/>
                    </a:lnTo>
                    <a:lnTo>
                      <a:pt x="144780" y="3815253"/>
                    </a:lnTo>
                    <a:lnTo>
                      <a:pt x="0" y="3815253"/>
                    </a:lnTo>
                    <a:lnTo>
                      <a:pt x="0" y="3670473"/>
                    </a:lnTo>
                    <a:close/>
                    <a:moveTo>
                      <a:pt x="27817691" y="144780"/>
                    </a:moveTo>
                    <a:lnTo>
                      <a:pt x="27962470" y="144780"/>
                    </a:lnTo>
                    <a:lnTo>
                      <a:pt x="27962470" y="3670473"/>
                    </a:lnTo>
                    <a:lnTo>
                      <a:pt x="27817688" y="3670473"/>
                    </a:lnTo>
                    <a:lnTo>
                      <a:pt x="27817688" y="144780"/>
                    </a:lnTo>
                    <a:close/>
                    <a:moveTo>
                      <a:pt x="144780" y="3670473"/>
                    </a:moveTo>
                    <a:lnTo>
                      <a:pt x="27817691" y="3670473"/>
                    </a:lnTo>
                    <a:lnTo>
                      <a:pt x="27817691" y="3815253"/>
                    </a:lnTo>
                    <a:lnTo>
                      <a:pt x="144780" y="3815253"/>
                    </a:lnTo>
                    <a:lnTo>
                      <a:pt x="144780" y="3670473"/>
                    </a:lnTo>
                    <a:close/>
                    <a:moveTo>
                      <a:pt x="27817691" y="0"/>
                    </a:moveTo>
                    <a:lnTo>
                      <a:pt x="27962470" y="0"/>
                    </a:lnTo>
                    <a:lnTo>
                      <a:pt x="27962470" y="144780"/>
                    </a:lnTo>
                    <a:lnTo>
                      <a:pt x="27817688" y="144780"/>
                    </a:lnTo>
                    <a:lnTo>
                      <a:pt x="27817688" y="0"/>
                    </a:lnTo>
                    <a:close/>
                    <a:moveTo>
                      <a:pt x="0" y="0"/>
                    </a:moveTo>
                    <a:lnTo>
                      <a:pt x="144780" y="0"/>
                    </a:lnTo>
                    <a:lnTo>
                      <a:pt x="144780" y="144780"/>
                    </a:lnTo>
                    <a:lnTo>
                      <a:pt x="0" y="144780"/>
                    </a:lnTo>
                    <a:lnTo>
                      <a:pt x="0" y="0"/>
                    </a:lnTo>
                    <a:close/>
                    <a:moveTo>
                      <a:pt x="144780" y="0"/>
                    </a:moveTo>
                    <a:lnTo>
                      <a:pt x="27817691" y="0"/>
                    </a:lnTo>
                    <a:lnTo>
                      <a:pt x="27817691" y="144780"/>
                    </a:lnTo>
                    <a:lnTo>
                      <a:pt x="144780" y="144780"/>
                    </a:lnTo>
                    <a:lnTo>
                      <a:pt x="144780" y="0"/>
                    </a:lnTo>
                    <a:close/>
                  </a:path>
                </a:pathLst>
              </a:custGeom>
              <a:solidFill>
                <a:srgbClr val="7CB79D"/>
              </a:solidFill>
            </p:spPr>
          </p:sp>
        </p:grpSp>
        <p:sp>
          <p:nvSpPr>
            <p:cNvPr id="36" name="Rectangle 35"/>
            <p:cNvSpPr/>
            <p:nvPr/>
          </p:nvSpPr>
          <p:spPr>
            <a:xfrm>
              <a:off x="3324497" y="5262998"/>
              <a:ext cx="11548769" cy="391718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4000" dirty="0">
                  <a:solidFill>
                    <a:srgbClr val="2F5496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/>
              </a:r>
              <a:br>
                <a:rPr lang="en-US" sz="4000" dirty="0">
                  <a:solidFill>
                    <a:srgbClr val="2F5496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</a:br>
              <a:r>
                <a:rPr lang="pl-PL" sz="4000" b="1" kern="0" dirty="0">
                  <a:solidFill>
                    <a:srgbClr val="1F497D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7: </a:t>
              </a:r>
              <a:r>
                <a:rPr lang="en-US" sz="4000" b="1" kern="0" dirty="0">
                  <a:solidFill>
                    <a:srgbClr val="1F497D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 VUÔNG</a:t>
              </a:r>
              <a:endParaRPr lang="en-US" sz="4000" b="1" kern="0" dirty="0">
                <a:solidFill>
                  <a:srgbClr val="1F497D"/>
                </a:solidFill>
                <a:latin typeface="Calibri Light" panose="020F03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9" name="Pictur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896355">
            <a:off x="891312" y="41970"/>
            <a:ext cx="779489" cy="1488609"/>
          </a:xfrm>
          <a:prstGeom prst="rect">
            <a:avLst/>
          </a:prstGeom>
        </p:spPr>
      </p:pic>
      <p:sp>
        <p:nvSpPr>
          <p:cNvPr id="7" name="Isosceles Triangle 6"/>
          <p:cNvSpPr/>
          <p:nvPr/>
        </p:nvSpPr>
        <p:spPr>
          <a:xfrm>
            <a:off x="466159" y="5556478"/>
            <a:ext cx="1537155" cy="914400"/>
          </a:xfrm>
          <a:prstGeom prst="triangle">
            <a:avLst/>
          </a:prstGeom>
          <a:ln w="76200"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174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5400000">
            <a:off x="2514187" y="-2795202"/>
            <a:ext cx="6999671" cy="12448405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7CB79D">
                <a:alpha val="80000"/>
              </a:srgbClr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918337" y="1803400"/>
            <a:ext cx="10375062" cy="4724400"/>
            <a:chOff x="0" y="0"/>
            <a:chExt cx="18728040" cy="9442449"/>
          </a:xfrm>
        </p:grpSpPr>
        <p:sp>
          <p:nvSpPr>
            <p:cNvPr id="11" name="Freeform 11"/>
            <p:cNvSpPr/>
            <p:nvPr/>
          </p:nvSpPr>
          <p:spPr>
            <a:xfrm>
              <a:off x="72390" y="72390"/>
              <a:ext cx="18583260" cy="9297669"/>
            </a:xfrm>
            <a:custGeom>
              <a:avLst/>
              <a:gdLst/>
              <a:ahLst/>
              <a:cxnLst/>
              <a:rect l="l" t="t" r="r" b="b"/>
              <a:pathLst>
                <a:path w="18583260" h="9297669">
                  <a:moveTo>
                    <a:pt x="0" y="0"/>
                  </a:moveTo>
                  <a:lnTo>
                    <a:pt x="18583260" y="0"/>
                  </a:lnTo>
                  <a:lnTo>
                    <a:pt x="18583260" y="9297669"/>
                  </a:lnTo>
                  <a:lnTo>
                    <a:pt x="0" y="92976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2" name="Freeform 12"/>
            <p:cNvSpPr/>
            <p:nvPr/>
          </p:nvSpPr>
          <p:spPr>
            <a:xfrm>
              <a:off x="0" y="0"/>
              <a:ext cx="18728040" cy="9442449"/>
            </a:xfrm>
            <a:custGeom>
              <a:avLst/>
              <a:gdLst/>
              <a:ahLst/>
              <a:cxnLst/>
              <a:rect l="l" t="t" r="r" b="b"/>
              <a:pathLst>
                <a:path w="18728040" h="9442449">
                  <a:moveTo>
                    <a:pt x="18583261" y="9297670"/>
                  </a:moveTo>
                  <a:lnTo>
                    <a:pt x="18728040" y="9297670"/>
                  </a:lnTo>
                  <a:lnTo>
                    <a:pt x="18728040" y="9442449"/>
                  </a:lnTo>
                  <a:lnTo>
                    <a:pt x="18583261" y="9442449"/>
                  </a:lnTo>
                  <a:lnTo>
                    <a:pt x="18583261" y="9297669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9297670"/>
                  </a:lnTo>
                  <a:lnTo>
                    <a:pt x="0" y="9297670"/>
                  </a:lnTo>
                  <a:lnTo>
                    <a:pt x="0" y="144780"/>
                  </a:lnTo>
                  <a:close/>
                  <a:moveTo>
                    <a:pt x="0" y="9297670"/>
                  </a:moveTo>
                  <a:lnTo>
                    <a:pt x="144780" y="9297670"/>
                  </a:lnTo>
                  <a:lnTo>
                    <a:pt x="144780" y="9442449"/>
                  </a:lnTo>
                  <a:lnTo>
                    <a:pt x="0" y="9442449"/>
                  </a:lnTo>
                  <a:lnTo>
                    <a:pt x="0" y="9297669"/>
                  </a:lnTo>
                  <a:close/>
                  <a:moveTo>
                    <a:pt x="18583261" y="144780"/>
                  </a:moveTo>
                  <a:lnTo>
                    <a:pt x="18728040" y="144780"/>
                  </a:lnTo>
                  <a:lnTo>
                    <a:pt x="18728040" y="9297670"/>
                  </a:lnTo>
                  <a:lnTo>
                    <a:pt x="18583261" y="9297670"/>
                  </a:lnTo>
                  <a:lnTo>
                    <a:pt x="18583261" y="144780"/>
                  </a:lnTo>
                  <a:close/>
                  <a:moveTo>
                    <a:pt x="144780" y="9297670"/>
                  </a:moveTo>
                  <a:lnTo>
                    <a:pt x="18583261" y="9297670"/>
                  </a:lnTo>
                  <a:lnTo>
                    <a:pt x="18583261" y="9442449"/>
                  </a:lnTo>
                  <a:lnTo>
                    <a:pt x="144780" y="9442449"/>
                  </a:lnTo>
                  <a:lnTo>
                    <a:pt x="144780" y="9297669"/>
                  </a:lnTo>
                  <a:close/>
                  <a:moveTo>
                    <a:pt x="18583261" y="0"/>
                  </a:moveTo>
                  <a:lnTo>
                    <a:pt x="18728040" y="0"/>
                  </a:lnTo>
                  <a:lnTo>
                    <a:pt x="18728040" y="144780"/>
                  </a:lnTo>
                  <a:lnTo>
                    <a:pt x="18583261" y="144780"/>
                  </a:lnTo>
                  <a:lnTo>
                    <a:pt x="18583261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18583261" y="0"/>
                  </a:lnTo>
                  <a:lnTo>
                    <a:pt x="18583261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7CB79D"/>
            </a:solidFill>
          </p:spPr>
        </p:sp>
      </p:grpSp>
      <p:sp>
        <p:nvSpPr>
          <p:cNvPr id="17" name="TextBox 17"/>
          <p:cNvSpPr txBox="1"/>
          <p:nvPr/>
        </p:nvSpPr>
        <p:spPr>
          <a:xfrm>
            <a:off x="1135339" y="2742531"/>
            <a:ext cx="1898931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1" algn="ctr">
              <a:lnSpc>
                <a:spcPts val="3467"/>
              </a:lnSpc>
            </a:pPr>
            <a:r>
              <a:rPr lang="en-US" sz="3334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pic>
        <p:nvPicPr>
          <p:cNvPr id="27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898017" y="2336105"/>
            <a:ext cx="805679" cy="805679"/>
          </a:xfrm>
          <a:prstGeom prst="rect">
            <a:avLst/>
          </a:prstGeom>
        </p:spPr>
      </p:pic>
      <p:pic>
        <p:nvPicPr>
          <p:cNvPr id="28" name="Picture 2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9830975" y="5664946"/>
            <a:ext cx="818953" cy="731102"/>
          </a:xfrm>
          <a:prstGeom prst="rect">
            <a:avLst/>
          </a:prstGeom>
        </p:spPr>
      </p:pic>
      <p:pic>
        <p:nvPicPr>
          <p:cNvPr id="29" name="Picture 2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742944" y="5867401"/>
            <a:ext cx="784789" cy="781935"/>
          </a:xfrm>
          <a:prstGeom prst="rect">
            <a:avLst/>
          </a:prstGeom>
        </p:spPr>
      </p:pic>
      <p:grpSp>
        <p:nvGrpSpPr>
          <p:cNvPr id="30" name="Group 13"/>
          <p:cNvGrpSpPr/>
          <p:nvPr/>
        </p:nvGrpSpPr>
        <p:grpSpPr>
          <a:xfrm>
            <a:off x="918337" y="431800"/>
            <a:ext cx="10389432" cy="1132609"/>
            <a:chOff x="0" y="0"/>
            <a:chExt cx="9181877" cy="1000967"/>
          </a:xfrm>
        </p:grpSpPr>
        <p:sp>
          <p:nvSpPr>
            <p:cNvPr id="31" name="Freeform 14"/>
            <p:cNvSpPr/>
            <p:nvPr/>
          </p:nvSpPr>
          <p:spPr>
            <a:xfrm>
              <a:off x="80010" y="80010"/>
              <a:ext cx="9089167" cy="908257"/>
            </a:xfrm>
            <a:custGeom>
              <a:avLst/>
              <a:gdLst/>
              <a:ahLst/>
              <a:cxnLst/>
              <a:rect l="l" t="t" r="r" b="b"/>
              <a:pathLst>
                <a:path w="9089167" h="908257">
                  <a:moveTo>
                    <a:pt x="0" y="853647"/>
                  </a:moveTo>
                  <a:lnTo>
                    <a:pt x="0" y="908257"/>
                  </a:lnTo>
                  <a:lnTo>
                    <a:pt x="9089167" y="908257"/>
                  </a:lnTo>
                  <a:lnTo>
                    <a:pt x="9089167" y="0"/>
                  </a:lnTo>
                  <a:lnTo>
                    <a:pt x="9034557" y="0"/>
                  </a:lnTo>
                  <a:lnTo>
                    <a:pt x="9034557" y="853647"/>
                  </a:lnTo>
                  <a:close/>
                </a:path>
              </a:pathLst>
            </a:custGeom>
            <a:solidFill>
              <a:srgbClr val="000000"/>
            </a:solidFill>
          </p:spPr>
        </p:sp>
        <p:sp>
          <p:nvSpPr>
            <p:cNvPr id="32" name="Freeform 15"/>
            <p:cNvSpPr/>
            <p:nvPr/>
          </p:nvSpPr>
          <p:spPr>
            <a:xfrm>
              <a:off x="67310" y="67310"/>
              <a:ext cx="9114567" cy="933657"/>
            </a:xfrm>
            <a:custGeom>
              <a:avLst/>
              <a:gdLst/>
              <a:ahLst/>
              <a:cxnLst/>
              <a:rect l="l" t="t" r="r" b="b"/>
              <a:pathLst>
                <a:path w="9114567" h="933657">
                  <a:moveTo>
                    <a:pt x="9047257" y="0"/>
                  </a:moveTo>
                  <a:lnTo>
                    <a:pt x="9047257" y="12700"/>
                  </a:lnTo>
                  <a:lnTo>
                    <a:pt x="9101867" y="12700"/>
                  </a:lnTo>
                  <a:lnTo>
                    <a:pt x="9101867" y="920957"/>
                  </a:lnTo>
                  <a:lnTo>
                    <a:pt x="12700" y="920957"/>
                  </a:lnTo>
                  <a:lnTo>
                    <a:pt x="12700" y="866347"/>
                  </a:lnTo>
                  <a:lnTo>
                    <a:pt x="0" y="866347"/>
                  </a:lnTo>
                  <a:lnTo>
                    <a:pt x="0" y="933657"/>
                  </a:lnTo>
                  <a:lnTo>
                    <a:pt x="9114567" y="933657"/>
                  </a:lnTo>
                  <a:lnTo>
                    <a:pt x="9114567" y="0"/>
                  </a:lnTo>
                  <a:close/>
                </a:path>
              </a:pathLst>
            </a:custGeom>
            <a:solidFill>
              <a:srgbClr val="000000"/>
            </a:solidFill>
          </p:spPr>
        </p:sp>
        <p:sp>
          <p:nvSpPr>
            <p:cNvPr id="33" name="Freeform 16"/>
            <p:cNvSpPr/>
            <p:nvPr/>
          </p:nvSpPr>
          <p:spPr>
            <a:xfrm>
              <a:off x="12700" y="12700"/>
              <a:ext cx="9089167" cy="908257"/>
            </a:xfrm>
            <a:custGeom>
              <a:avLst/>
              <a:gdLst/>
              <a:ahLst/>
              <a:cxnLst/>
              <a:rect l="l" t="t" r="r" b="b"/>
              <a:pathLst>
                <a:path w="9089167" h="908257">
                  <a:moveTo>
                    <a:pt x="0" y="0"/>
                  </a:moveTo>
                  <a:lnTo>
                    <a:pt x="9089167" y="0"/>
                  </a:lnTo>
                  <a:lnTo>
                    <a:pt x="9089167" y="908257"/>
                  </a:lnTo>
                  <a:lnTo>
                    <a:pt x="0" y="908257"/>
                  </a:lnTo>
                  <a:close/>
                </a:path>
              </a:pathLst>
            </a:custGeom>
            <a:solidFill>
              <a:srgbClr val="49FAF5"/>
            </a:solidFill>
          </p:spPr>
        </p:sp>
        <p:sp>
          <p:nvSpPr>
            <p:cNvPr id="34" name="Freeform 17"/>
            <p:cNvSpPr/>
            <p:nvPr/>
          </p:nvSpPr>
          <p:spPr>
            <a:xfrm>
              <a:off x="0" y="0"/>
              <a:ext cx="9114567" cy="933657"/>
            </a:xfrm>
            <a:custGeom>
              <a:avLst/>
              <a:gdLst/>
              <a:ahLst/>
              <a:cxnLst/>
              <a:rect l="l" t="t" r="r" b="b"/>
              <a:pathLst>
                <a:path w="9114567" h="933657">
                  <a:moveTo>
                    <a:pt x="80010" y="933657"/>
                  </a:moveTo>
                  <a:lnTo>
                    <a:pt x="9114567" y="933657"/>
                  </a:lnTo>
                  <a:lnTo>
                    <a:pt x="9114567" y="80010"/>
                  </a:lnTo>
                  <a:lnTo>
                    <a:pt x="9114567" y="67310"/>
                  </a:lnTo>
                  <a:lnTo>
                    <a:pt x="9114567" y="0"/>
                  </a:lnTo>
                  <a:lnTo>
                    <a:pt x="0" y="0"/>
                  </a:lnTo>
                  <a:lnTo>
                    <a:pt x="0" y="933657"/>
                  </a:lnTo>
                  <a:lnTo>
                    <a:pt x="67310" y="933657"/>
                  </a:lnTo>
                  <a:lnTo>
                    <a:pt x="80010" y="933657"/>
                  </a:lnTo>
                  <a:close/>
                  <a:moveTo>
                    <a:pt x="12700" y="12700"/>
                  </a:moveTo>
                  <a:lnTo>
                    <a:pt x="9101867" y="12700"/>
                  </a:lnTo>
                  <a:lnTo>
                    <a:pt x="9101867" y="920957"/>
                  </a:lnTo>
                  <a:lnTo>
                    <a:pt x="12700" y="920957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000000"/>
            </a:solidFill>
          </p:spPr>
        </p:sp>
      </p:grpSp>
      <p:sp>
        <p:nvSpPr>
          <p:cNvPr id="35" name="TextBox 21"/>
          <p:cNvSpPr txBox="1"/>
          <p:nvPr/>
        </p:nvSpPr>
        <p:spPr>
          <a:xfrm>
            <a:off x="1359019" y="616544"/>
            <a:ext cx="9473963" cy="76944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002"/>
              </a:lnSpc>
            </a:pPr>
            <a:r>
              <a:rPr lang="en-US" sz="4000" b="1" spc="-75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36" name="TextBox 17"/>
          <p:cNvSpPr txBox="1"/>
          <p:nvPr/>
        </p:nvSpPr>
        <p:spPr>
          <a:xfrm>
            <a:off x="4545728" y="2770854"/>
            <a:ext cx="3056434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1" algn="ctr">
              <a:lnSpc>
                <a:spcPts val="3467"/>
              </a:lnSpc>
            </a:pPr>
            <a:r>
              <a:rPr lang="en-US" sz="3334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</a:p>
        </p:txBody>
      </p:sp>
      <p:sp>
        <p:nvSpPr>
          <p:cNvPr id="44" name="TextBox 17"/>
          <p:cNvSpPr txBox="1"/>
          <p:nvPr/>
        </p:nvSpPr>
        <p:spPr>
          <a:xfrm>
            <a:off x="8552298" y="2765207"/>
            <a:ext cx="3056434" cy="4488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1" algn="ctr">
              <a:lnSpc>
                <a:spcPts val="3467"/>
              </a:lnSpc>
            </a:pPr>
            <a:r>
              <a:rPr lang="en-US" sz="3334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2116438" y="2070471"/>
            <a:ext cx="967159" cy="860290"/>
            <a:chOff x="3355952" y="3351886"/>
            <a:chExt cx="1085569" cy="1035720"/>
          </a:xfrm>
          <a:solidFill>
            <a:schemeClr val="accent3">
              <a:lumMod val="75000"/>
            </a:schemeClr>
          </a:solidFill>
        </p:grpSpPr>
        <p:grpSp>
          <p:nvGrpSpPr>
            <p:cNvPr id="46" name="Group 4"/>
            <p:cNvGrpSpPr/>
            <p:nvPr/>
          </p:nvGrpSpPr>
          <p:grpSpPr>
            <a:xfrm>
              <a:off x="3355952" y="3351886"/>
              <a:ext cx="1085569" cy="1035720"/>
              <a:chOff x="14167" y="1233698"/>
              <a:chExt cx="4879610" cy="5116298"/>
            </a:xfrm>
            <a:grpFill/>
          </p:grpSpPr>
          <p:sp>
            <p:nvSpPr>
              <p:cNvPr id="48" name="Freeform 5"/>
              <p:cNvSpPr/>
              <p:nvPr/>
            </p:nvSpPr>
            <p:spPr>
              <a:xfrm>
                <a:off x="14167" y="1233698"/>
                <a:ext cx="4879610" cy="5116298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grpFill/>
            </p:spPr>
          </p:sp>
        </p:grpSp>
        <p:sp>
          <p:nvSpPr>
            <p:cNvPr id="47" name="TextBox 15"/>
            <p:cNvSpPr txBox="1"/>
            <p:nvPr/>
          </p:nvSpPr>
          <p:spPr>
            <a:xfrm>
              <a:off x="3386126" y="3700953"/>
              <a:ext cx="1043391" cy="447734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912"/>
                </a:lnSpc>
              </a:pPr>
              <a:r>
                <a:rPr lang="en-US" sz="3000" b="1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</p:grpSp>
      <p:sp>
        <p:nvSpPr>
          <p:cNvPr id="49" name="Rectangle 48"/>
          <p:cNvSpPr/>
          <p:nvPr/>
        </p:nvSpPr>
        <p:spPr>
          <a:xfrm>
            <a:off x="3249211" y="2070471"/>
            <a:ext cx="7002121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240042" algn="l"/>
                <a:tab pos="480084" algn="l"/>
              </a:tabLst>
            </a:pPr>
            <a:r>
              <a:rPr lang="vi-VN" sz="3000" b="1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30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140501" y="3175000"/>
            <a:ext cx="967159" cy="860290"/>
            <a:chOff x="3355952" y="3351886"/>
            <a:chExt cx="1085569" cy="1035720"/>
          </a:xfrm>
          <a:solidFill>
            <a:schemeClr val="accent3">
              <a:lumMod val="75000"/>
            </a:schemeClr>
          </a:solidFill>
        </p:grpSpPr>
        <p:grpSp>
          <p:nvGrpSpPr>
            <p:cNvPr id="51" name="Group 4"/>
            <p:cNvGrpSpPr/>
            <p:nvPr/>
          </p:nvGrpSpPr>
          <p:grpSpPr>
            <a:xfrm>
              <a:off x="3355952" y="3351886"/>
              <a:ext cx="1085569" cy="1035720"/>
              <a:chOff x="14167" y="1233698"/>
              <a:chExt cx="4879610" cy="5116298"/>
            </a:xfrm>
            <a:grpFill/>
          </p:grpSpPr>
          <p:sp>
            <p:nvSpPr>
              <p:cNvPr id="53" name="Freeform 5"/>
              <p:cNvSpPr/>
              <p:nvPr/>
            </p:nvSpPr>
            <p:spPr>
              <a:xfrm>
                <a:off x="14167" y="1233698"/>
                <a:ext cx="4879610" cy="5116298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grpFill/>
            </p:spPr>
          </p:sp>
        </p:grpSp>
        <p:sp>
          <p:nvSpPr>
            <p:cNvPr id="52" name="TextBox 15"/>
            <p:cNvSpPr txBox="1"/>
            <p:nvPr/>
          </p:nvSpPr>
          <p:spPr>
            <a:xfrm>
              <a:off x="3386126" y="3700953"/>
              <a:ext cx="1043391" cy="447734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912"/>
                </a:lnSpc>
              </a:pPr>
              <a:r>
                <a:rPr lang="en-US" sz="3000" b="1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I</a:t>
              </a:r>
            </a:p>
          </p:txBody>
        </p:sp>
      </p:grpSp>
      <p:sp>
        <p:nvSpPr>
          <p:cNvPr id="54" name="Rectangle 53"/>
          <p:cNvSpPr/>
          <p:nvPr/>
        </p:nvSpPr>
        <p:spPr>
          <a:xfrm>
            <a:off x="3310706" y="3185635"/>
            <a:ext cx="7002121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240042" algn="l"/>
                <a:tab pos="480084" algn="l"/>
              </a:tabLst>
            </a:pPr>
            <a:r>
              <a:rPr lang="vi-VN" sz="3000" b="1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30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2149241" y="4292600"/>
            <a:ext cx="967159" cy="860290"/>
            <a:chOff x="3355952" y="3351886"/>
            <a:chExt cx="1085569" cy="1035720"/>
          </a:xfrm>
          <a:solidFill>
            <a:schemeClr val="accent3">
              <a:lumMod val="75000"/>
            </a:schemeClr>
          </a:solidFill>
        </p:grpSpPr>
        <p:grpSp>
          <p:nvGrpSpPr>
            <p:cNvPr id="56" name="Group 4"/>
            <p:cNvGrpSpPr/>
            <p:nvPr/>
          </p:nvGrpSpPr>
          <p:grpSpPr>
            <a:xfrm>
              <a:off x="3355952" y="3351886"/>
              <a:ext cx="1085569" cy="1035720"/>
              <a:chOff x="14167" y="1233698"/>
              <a:chExt cx="4879610" cy="5116298"/>
            </a:xfrm>
            <a:grpFill/>
          </p:grpSpPr>
          <p:sp>
            <p:nvSpPr>
              <p:cNvPr id="58" name="Freeform 5"/>
              <p:cNvSpPr/>
              <p:nvPr/>
            </p:nvSpPr>
            <p:spPr>
              <a:xfrm>
                <a:off x="14167" y="1233698"/>
                <a:ext cx="4879610" cy="5116298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grpFill/>
            </p:spPr>
          </p:sp>
        </p:grpSp>
        <p:sp>
          <p:nvSpPr>
            <p:cNvPr id="57" name="TextBox 15"/>
            <p:cNvSpPr txBox="1"/>
            <p:nvPr/>
          </p:nvSpPr>
          <p:spPr>
            <a:xfrm>
              <a:off x="3386126" y="3700953"/>
              <a:ext cx="1043391" cy="447734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912"/>
                </a:lnSpc>
              </a:pPr>
              <a:r>
                <a:rPr lang="en-US" sz="3000" b="1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II</a:t>
              </a:r>
            </a:p>
          </p:txBody>
        </p:sp>
      </p:grpSp>
      <p:sp>
        <p:nvSpPr>
          <p:cNvPr id="59" name="Rectangle 58"/>
          <p:cNvSpPr/>
          <p:nvPr/>
        </p:nvSpPr>
        <p:spPr>
          <a:xfrm>
            <a:off x="3304460" y="4344540"/>
            <a:ext cx="7002121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240042" algn="l"/>
                <a:tab pos="480084" algn="l"/>
              </a:tabLst>
            </a:pPr>
            <a:r>
              <a:rPr lang="vi-VN" sz="3000" b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Dấu hiệu nhận biết</a:t>
            </a:r>
            <a:endParaRPr lang="en-US" sz="3000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2162" y="2404708"/>
            <a:ext cx="2478353" cy="2358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291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5" grpId="0"/>
      <p:bldP spid="36" grpId="0"/>
      <p:bldP spid="44" grpId="0"/>
      <p:bldP spid="49" grpId="0"/>
      <p:bldP spid="54" grpId="0"/>
      <p:bldP spid="5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49000"/>
            <a:lum/>
          </a:blip>
          <a:srcRect/>
          <a:stretch>
            <a:fillRect t="-5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Alternate Process 3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527074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iamond 1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15936" y="366814"/>
            <a:ext cx="609600" cy="580196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="" xmlns:a16="http://schemas.microsoft.com/office/drawing/2014/main" id="{F39C5883-A64A-4749-9929-636971436BCB}"/>
              </a:ext>
            </a:extLst>
          </p:cNvPr>
          <p:cNvGrpSpPr/>
          <p:nvPr/>
        </p:nvGrpSpPr>
        <p:grpSpPr>
          <a:xfrm>
            <a:off x="-104502" y="1289530"/>
            <a:ext cx="6219481" cy="1156092"/>
            <a:chOff x="0" y="1232064"/>
            <a:chExt cx="6485349" cy="4859517"/>
          </a:xfrm>
        </p:grpSpPr>
        <p:grpSp>
          <p:nvGrpSpPr>
            <p:cNvPr id="54" name="Group 53">
              <a:extLst>
                <a:ext uri="{FF2B5EF4-FFF2-40B4-BE49-F238E27FC236}">
                  <a16:creationId xmlns="" xmlns:a16="http://schemas.microsoft.com/office/drawing/2014/main" id="{75581DFD-FD68-4355-B632-5DAF5B7CB4D8}"/>
                </a:ext>
              </a:extLst>
            </p:cNvPr>
            <p:cNvGrpSpPr/>
            <p:nvPr/>
          </p:nvGrpSpPr>
          <p:grpSpPr>
            <a:xfrm>
              <a:off x="0" y="1232064"/>
              <a:ext cx="6170013" cy="4859517"/>
              <a:chOff x="-157227" y="1848462"/>
              <a:chExt cx="9560684" cy="6932710"/>
            </a:xfrm>
          </p:grpSpPr>
          <p:sp>
            <p:nvSpPr>
              <p:cNvPr id="56" name="Rectangle: Rounded Corners 55">
                <a:extLst>
                  <a:ext uri="{FF2B5EF4-FFF2-40B4-BE49-F238E27FC236}">
                    <a16:creationId xmlns="" xmlns:a16="http://schemas.microsoft.com/office/drawing/2014/main" id="{70E4D9F0-6C75-445E-8616-61C69CAD337E}"/>
                  </a:ext>
                </a:extLst>
              </p:cNvPr>
              <p:cNvSpPr/>
              <p:nvPr/>
            </p:nvSpPr>
            <p:spPr>
              <a:xfrm>
                <a:off x="101598" y="1848462"/>
                <a:ext cx="9301859" cy="6932710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2400">
                  <a:latin typeface="+mj-lt"/>
                </a:endParaRPr>
              </a:p>
            </p:txBody>
          </p:sp>
          <p:sp>
            <p:nvSpPr>
              <p:cNvPr id="57" name="Rectangle 56">
                <a:extLst>
                  <a:ext uri="{FF2B5EF4-FFF2-40B4-BE49-F238E27FC236}">
                    <a16:creationId xmlns="" xmlns:a16="http://schemas.microsoft.com/office/drawing/2014/main" id="{9F2EF18A-469E-4D43-862A-58254FC87CF6}"/>
                  </a:ext>
                </a:extLst>
              </p:cNvPr>
              <p:cNvSpPr/>
              <p:nvPr/>
            </p:nvSpPr>
            <p:spPr>
              <a:xfrm>
                <a:off x="101597" y="2012561"/>
                <a:ext cx="9301860" cy="14897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2400">
                  <a:latin typeface="+mj-lt"/>
                </a:endParaRPr>
              </a:p>
            </p:txBody>
          </p:sp>
          <p:pic>
            <p:nvPicPr>
              <p:cNvPr id="58" name="Picture 57">
                <a:extLst>
                  <a:ext uri="{FF2B5EF4-FFF2-40B4-BE49-F238E27FC236}">
                    <a16:creationId xmlns="" xmlns:a16="http://schemas.microsoft.com/office/drawing/2014/main" id="{5F88053B-A680-4D6E-BA41-0C5A63D12D4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-157227" y="2625290"/>
                <a:ext cx="1347395" cy="1607419"/>
              </a:xfrm>
              <a:prstGeom prst="rect">
                <a:avLst/>
              </a:prstGeom>
            </p:spPr>
          </p:pic>
        </p:grpSp>
        <p:sp>
          <p:nvSpPr>
            <p:cNvPr id="55" name="TextBox 54">
              <a:extLst>
                <a:ext uri="{FF2B5EF4-FFF2-40B4-BE49-F238E27FC236}">
                  <a16:creationId xmlns="" xmlns:a16="http://schemas.microsoft.com/office/drawing/2014/main" id="{1990D652-A7CB-4222-951D-7EEDA4A9CBE2}"/>
                </a:ext>
              </a:extLst>
            </p:cNvPr>
            <p:cNvSpPr txBox="1"/>
            <p:nvPr/>
          </p:nvSpPr>
          <p:spPr>
            <a:xfrm>
              <a:off x="325570" y="2413106"/>
              <a:ext cx="6159779" cy="34930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uông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ốn</a:t>
              </a:r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góc vuông và bố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Box 58">
            <a:extLst>
              <a:ext uri="{FF2B5EF4-FFF2-40B4-BE49-F238E27FC236}">
                <a16:creationId xmlns="" xmlns:a16="http://schemas.microsoft.com/office/drawing/2014/main" id="{5AD0D4A5-D4B5-411D-AF8C-103DC412BC8E}"/>
              </a:ext>
            </a:extLst>
          </p:cNvPr>
          <p:cNvSpPr txBox="1"/>
          <p:nvPr/>
        </p:nvSpPr>
        <p:spPr>
          <a:xfrm>
            <a:off x="11425" y="911911"/>
            <a:ext cx="1942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vi-VN" sz="2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874707" y="52677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5979" y="4842404"/>
            <a:ext cx="3814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Tứ giác ABCD là hình vuông nếu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59708" y="5296884"/>
            <a:ext cx="32023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=BC=CD=DA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16694" y="1986082"/>
            <a:ext cx="1676634" cy="191479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64660" y="1097707"/>
            <a:ext cx="6127340" cy="842518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30068"/>
              </p:ext>
            </p:extLst>
          </p:nvPr>
        </p:nvGraphicFramePr>
        <p:xfrm>
          <a:off x="753424" y="5283813"/>
          <a:ext cx="2072124" cy="3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8" imgW="1282680" imgH="228600" progId="Equation.DSMT4">
                  <p:embed/>
                </p:oleObj>
              </mc:Choice>
              <mc:Fallback>
                <p:oleObj name="Equation" r:id="rId8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424" y="5283813"/>
                        <a:ext cx="2072124" cy="3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938123" y="5327662"/>
            <a:ext cx="602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và</a:t>
            </a:r>
            <a:endParaRPr lang="en-US" dirty="0"/>
          </a:p>
        </p:txBody>
      </p:sp>
      <p:grpSp>
        <p:nvGrpSpPr>
          <p:cNvPr id="75" name="Group 74"/>
          <p:cNvGrpSpPr/>
          <p:nvPr/>
        </p:nvGrpSpPr>
        <p:grpSpPr>
          <a:xfrm>
            <a:off x="1738648" y="2988298"/>
            <a:ext cx="1719759" cy="1825151"/>
            <a:chOff x="8243346" y="3276645"/>
            <a:chExt cx="1342662" cy="1358888"/>
          </a:xfrm>
        </p:grpSpPr>
        <p:grpSp>
          <p:nvGrpSpPr>
            <p:cNvPr id="76" name="Group 75"/>
            <p:cNvGrpSpPr/>
            <p:nvPr/>
          </p:nvGrpSpPr>
          <p:grpSpPr>
            <a:xfrm>
              <a:off x="8243346" y="3276645"/>
              <a:ext cx="1342662" cy="1358888"/>
              <a:chOff x="8245829" y="2800079"/>
              <a:chExt cx="1342662" cy="1358888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9259809" y="3129714"/>
                <a:ext cx="80614" cy="66777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2" name="Group 81"/>
              <p:cNvGrpSpPr/>
              <p:nvPr/>
            </p:nvGrpSpPr>
            <p:grpSpPr>
              <a:xfrm>
                <a:off x="8245829" y="2800079"/>
                <a:ext cx="1342662" cy="1358888"/>
                <a:chOff x="8227041" y="2805830"/>
                <a:chExt cx="1342662" cy="1358888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8492647" y="3123998"/>
                  <a:ext cx="837088" cy="734584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TextBox 83"/>
                <p:cNvSpPr txBox="1"/>
                <p:nvPr/>
              </p:nvSpPr>
              <p:spPr>
                <a:xfrm>
                  <a:off x="8242126" y="2805830"/>
                  <a:ext cx="25052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dirty="0" smtClean="0"/>
                    <a:t>A </a:t>
                  </a:r>
                  <a:endParaRPr lang="en-US" dirty="0"/>
                </a:p>
              </p:txBody>
            </p:sp>
            <p:sp>
              <p:nvSpPr>
                <p:cNvPr id="85" name="TextBox 84"/>
                <p:cNvSpPr txBox="1"/>
                <p:nvPr/>
              </p:nvSpPr>
              <p:spPr>
                <a:xfrm>
                  <a:off x="9327897" y="3763465"/>
                  <a:ext cx="24180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dirty="0" smtClean="0"/>
                    <a:t>C </a:t>
                  </a:r>
                  <a:endParaRPr lang="en-US" dirty="0"/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9303582" y="2939332"/>
                  <a:ext cx="25052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dirty="0" smtClean="0"/>
                    <a:t>B </a:t>
                  </a:r>
                  <a:endParaRPr lang="en-US" dirty="0"/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8227041" y="3795386"/>
                  <a:ext cx="25052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dirty="0"/>
                    <a:t>D</a:t>
                  </a:r>
                  <a:r>
                    <a:rPr lang="vi-VN" dirty="0" smtClean="0"/>
                    <a:t> </a:t>
                  </a:r>
                  <a:endParaRPr lang="en-US" dirty="0"/>
                </a:p>
              </p:txBody>
            </p:sp>
            <p:sp>
              <p:nvSpPr>
                <p:cNvPr id="88" name="Rectangle 87"/>
                <p:cNvSpPr/>
                <p:nvPr/>
              </p:nvSpPr>
              <p:spPr>
                <a:xfrm>
                  <a:off x="8492646" y="3127250"/>
                  <a:ext cx="108963" cy="79977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8485327" y="3767923"/>
                  <a:ext cx="108963" cy="79977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Rectangle 89"/>
                <p:cNvSpPr/>
                <p:nvPr/>
              </p:nvSpPr>
              <p:spPr>
                <a:xfrm>
                  <a:off x="9220752" y="3775429"/>
                  <a:ext cx="108963" cy="79977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flipH="1">
              <a:off x="8467594" y="4009513"/>
              <a:ext cx="134457" cy="489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flipH="1">
              <a:off x="8834465" y="3540390"/>
              <a:ext cx="216436" cy="12286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H="1">
              <a:off x="9288654" y="4029462"/>
              <a:ext cx="134457" cy="489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8865834" y="4266201"/>
              <a:ext cx="177646" cy="18466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67866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  <p:bldP spid="59" grpId="0"/>
      <p:bldP spid="8" grpId="0"/>
      <p:bldP spid="9" grpId="0"/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527074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iamond 2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15936" y="366814"/>
            <a:ext cx="609600" cy="580196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5AD0D4A5-D4B5-411D-AF8C-103DC412BC8E}"/>
              </a:ext>
            </a:extLst>
          </p:cNvPr>
          <p:cNvSpPr txBox="1"/>
          <p:nvPr/>
        </p:nvSpPr>
        <p:spPr>
          <a:xfrm>
            <a:off x="11425" y="911911"/>
            <a:ext cx="1942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vi-VN" sz="2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5874707" y="52677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Parallelogram 61">
            <a:extLst>
              <a:ext uri="{FF2B5EF4-FFF2-40B4-BE49-F238E27FC236}">
                <a16:creationId xmlns="" xmlns:a16="http://schemas.microsoft.com/office/drawing/2014/main" id="{AE05BAC3-BED7-488D-86B7-5C9EE9E719AE}"/>
              </a:ext>
            </a:extLst>
          </p:cNvPr>
          <p:cNvSpPr/>
          <p:nvPr/>
        </p:nvSpPr>
        <p:spPr>
          <a:xfrm>
            <a:off x="6113337" y="670005"/>
            <a:ext cx="1427331" cy="460344"/>
          </a:xfrm>
          <a:prstGeom prst="parallelogram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1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1" name="Group 90">
            <a:extLst>
              <a:ext uri="{FF2B5EF4-FFF2-40B4-BE49-F238E27FC236}">
                <a16:creationId xmlns="" xmlns:a16="http://schemas.microsoft.com/office/drawing/2014/main" id="{F39C5883-A64A-4749-9929-636971436BCB}"/>
              </a:ext>
            </a:extLst>
          </p:cNvPr>
          <p:cNvGrpSpPr/>
          <p:nvPr/>
        </p:nvGrpSpPr>
        <p:grpSpPr>
          <a:xfrm>
            <a:off x="-104502" y="1289530"/>
            <a:ext cx="6219481" cy="1156092"/>
            <a:chOff x="0" y="1232064"/>
            <a:chExt cx="6485349" cy="4859517"/>
          </a:xfrm>
        </p:grpSpPr>
        <p:grpSp>
          <p:nvGrpSpPr>
            <p:cNvPr id="92" name="Group 91">
              <a:extLst>
                <a:ext uri="{FF2B5EF4-FFF2-40B4-BE49-F238E27FC236}">
                  <a16:creationId xmlns="" xmlns:a16="http://schemas.microsoft.com/office/drawing/2014/main" id="{75581DFD-FD68-4355-B632-5DAF5B7CB4D8}"/>
                </a:ext>
              </a:extLst>
            </p:cNvPr>
            <p:cNvGrpSpPr/>
            <p:nvPr/>
          </p:nvGrpSpPr>
          <p:grpSpPr>
            <a:xfrm>
              <a:off x="0" y="1232064"/>
              <a:ext cx="6170013" cy="4859517"/>
              <a:chOff x="-157227" y="1848462"/>
              <a:chExt cx="9560684" cy="6932710"/>
            </a:xfrm>
          </p:grpSpPr>
          <p:sp>
            <p:nvSpPr>
              <p:cNvPr id="94" name="Rectangle: Rounded Corners 55">
                <a:extLst>
                  <a:ext uri="{FF2B5EF4-FFF2-40B4-BE49-F238E27FC236}">
                    <a16:creationId xmlns="" xmlns:a16="http://schemas.microsoft.com/office/drawing/2014/main" id="{70E4D9F0-6C75-445E-8616-61C69CAD337E}"/>
                  </a:ext>
                </a:extLst>
              </p:cNvPr>
              <p:cNvSpPr/>
              <p:nvPr/>
            </p:nvSpPr>
            <p:spPr>
              <a:xfrm>
                <a:off x="101598" y="1848462"/>
                <a:ext cx="9301859" cy="6932710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2400">
                  <a:latin typeface="+mj-lt"/>
                </a:endParaRPr>
              </a:p>
            </p:txBody>
          </p:sp>
          <p:sp>
            <p:nvSpPr>
              <p:cNvPr id="95" name="Rectangle 94">
                <a:extLst>
                  <a:ext uri="{FF2B5EF4-FFF2-40B4-BE49-F238E27FC236}">
                    <a16:creationId xmlns="" xmlns:a16="http://schemas.microsoft.com/office/drawing/2014/main" id="{9F2EF18A-469E-4D43-862A-58254FC87CF6}"/>
                  </a:ext>
                </a:extLst>
              </p:cNvPr>
              <p:cNvSpPr/>
              <p:nvPr/>
            </p:nvSpPr>
            <p:spPr>
              <a:xfrm>
                <a:off x="101597" y="2012561"/>
                <a:ext cx="9301860" cy="1489780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 sz="2400">
                  <a:latin typeface="+mj-lt"/>
                </a:endParaRPr>
              </a:p>
            </p:txBody>
          </p:sp>
          <p:pic>
            <p:nvPicPr>
              <p:cNvPr id="96" name="Picture 95">
                <a:extLst>
                  <a:ext uri="{FF2B5EF4-FFF2-40B4-BE49-F238E27FC236}">
                    <a16:creationId xmlns="" xmlns:a16="http://schemas.microsoft.com/office/drawing/2014/main" id="{5F88053B-A680-4D6E-BA41-0C5A63D12D4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-157227" y="2625290"/>
                <a:ext cx="1347395" cy="1607419"/>
              </a:xfrm>
              <a:prstGeom prst="rect">
                <a:avLst/>
              </a:prstGeom>
            </p:spPr>
          </p:pic>
        </p:grpSp>
        <p:sp>
          <p:nvSpPr>
            <p:cNvPr id="93" name="TextBox 92">
              <a:extLst>
                <a:ext uri="{FF2B5EF4-FFF2-40B4-BE49-F238E27FC236}">
                  <a16:creationId xmlns="" xmlns:a16="http://schemas.microsoft.com/office/drawing/2014/main" id="{1990D652-A7CB-4222-951D-7EEDA4A9CBE2}"/>
                </a:ext>
              </a:extLst>
            </p:cNvPr>
            <p:cNvSpPr txBox="1"/>
            <p:nvPr/>
          </p:nvSpPr>
          <p:spPr>
            <a:xfrm>
              <a:off x="325570" y="2413106"/>
              <a:ext cx="6159779" cy="34930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vuông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ốn</a:t>
              </a:r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góc vuông và bố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vi-V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230" y="2585431"/>
            <a:ext cx="6684087" cy="738622"/>
            <a:chOff x="126230" y="2585431"/>
            <a:chExt cx="6684087" cy="738622"/>
          </a:xfrm>
        </p:grpSpPr>
        <p:sp>
          <p:nvSpPr>
            <p:cNvPr id="97" name="TextBox 96"/>
            <p:cNvSpPr txBox="1"/>
            <p:nvPr/>
          </p:nvSpPr>
          <p:spPr>
            <a:xfrm>
              <a:off x="126230" y="2585431"/>
              <a:ext cx="38148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 smtClean="0">
                  <a:latin typeface="+mj-lt"/>
                </a:rPr>
                <a:t>Tứ giác ABCD là hình vuông nếu: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607924" y="2923943"/>
              <a:ext cx="32023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=BC=CD=DA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9" name="Object 9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7418375"/>
                </p:ext>
              </p:extLst>
            </p:nvPr>
          </p:nvGraphicFramePr>
          <p:xfrm>
            <a:off x="3738267" y="2585431"/>
            <a:ext cx="2072124" cy="369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3" name="Equation" r:id="rId5" imgW="1282680" imgH="228600" progId="Equation.DSMT4">
                    <p:embed/>
                  </p:oleObj>
                </mc:Choice>
                <mc:Fallback>
                  <p:oleObj name="Equation" r:id="rId5" imgW="1282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38267" y="2585431"/>
                          <a:ext cx="2072124" cy="3692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TextBox 99"/>
            <p:cNvSpPr txBox="1"/>
            <p:nvPr/>
          </p:nvSpPr>
          <p:spPr>
            <a:xfrm>
              <a:off x="3236322" y="2932174"/>
              <a:ext cx="6028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và</a:t>
              </a:r>
              <a:endParaRPr lang="en-US" dirty="0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46047" y="1220447"/>
            <a:ext cx="6245954" cy="2450349"/>
          </a:xfrm>
          <a:prstGeom prst="rect">
            <a:avLst/>
          </a:prstGeom>
        </p:spPr>
      </p:pic>
      <p:sp>
        <p:nvSpPr>
          <p:cNvPr id="101" name="Rectangle 100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589" y="3823484"/>
            <a:ext cx="5823696" cy="2089154"/>
          </a:xfrm>
          <a:prstGeom prst="rect">
            <a:avLst/>
          </a:prstGeom>
        </p:spPr>
      </p:pic>
      <p:sp>
        <p:nvSpPr>
          <p:cNvPr id="102" name="TextBox 101"/>
          <p:cNvSpPr txBox="1"/>
          <p:nvPr/>
        </p:nvSpPr>
        <p:spPr>
          <a:xfrm>
            <a:off x="6034888" y="3939395"/>
            <a:ext cx="6068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 Tứ giác ABCD có phải  là hình chữ nhật không? Vì sao?</a:t>
            </a:r>
          </a:p>
          <a:p>
            <a:r>
              <a:rPr lang="vi-VN" sz="2000" dirty="0" smtClean="0">
                <a:latin typeface="+mj-lt"/>
              </a:rPr>
              <a:t> </a:t>
            </a:r>
            <a:r>
              <a:rPr lang="vi-VN" sz="2000" dirty="0">
                <a:solidFill>
                  <a:prstClr val="black"/>
                </a:solidFill>
                <a:latin typeface="Times New Roman" panose="02020603050405020304" pitchFamily="18" charset="0"/>
              </a:rPr>
              <a:t>Tứ giác ABCD có phải  là hình </a:t>
            </a:r>
            <a:r>
              <a:rPr lang="vi-VN" sz="2000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thoi không? Vì sao?</a:t>
            </a:r>
            <a:endParaRPr lang="vi-VN" sz="2000" dirty="0" smtClean="0">
              <a:latin typeface="+mj-lt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-44857" y="3257275"/>
            <a:ext cx="3400146" cy="443560"/>
            <a:chOff x="-44857" y="3257275"/>
            <a:chExt cx="3400146" cy="443560"/>
          </a:xfrm>
        </p:grpSpPr>
        <p:sp>
          <p:nvSpPr>
            <p:cNvPr id="103" name="Arrow: Pentagon 3">
              <a:extLst>
                <a:ext uri="{FF2B5EF4-FFF2-40B4-BE49-F238E27FC236}">
                  <a16:creationId xmlns="" xmlns:a16="http://schemas.microsoft.com/office/drawing/2014/main" id="{CD34D3EC-8C1E-4AC6-AAD7-CF03F661775F}"/>
                </a:ext>
              </a:extLst>
            </p:cNvPr>
            <p:cNvSpPr/>
            <p:nvPr/>
          </p:nvSpPr>
          <p:spPr>
            <a:xfrm>
              <a:off x="359310" y="3257275"/>
              <a:ext cx="2995979" cy="429636"/>
            </a:xfrm>
            <a:prstGeom prst="homePlate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HẤT</a:t>
              </a:r>
              <a:endPara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Diamond 103">
              <a:extLst>
                <a:ext uri="{FF2B5EF4-FFF2-40B4-BE49-F238E27FC236}">
                  <a16:creationId xmlns="" xmlns:a16="http://schemas.microsoft.com/office/drawing/2014/main" id="{92309D87-880E-4576-97EE-A82EF8A2F9BD}"/>
                </a:ext>
              </a:extLst>
            </p:cNvPr>
            <p:cNvSpPr/>
            <p:nvPr/>
          </p:nvSpPr>
          <p:spPr>
            <a:xfrm>
              <a:off x="-44857" y="3258211"/>
              <a:ext cx="858718" cy="442624"/>
            </a:xfrm>
            <a:prstGeom prst="diamond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894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lowchart: Alternate Process 46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527074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Diamond 47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15936" y="366814"/>
            <a:ext cx="609600" cy="580196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="" xmlns:a16="http://schemas.microsoft.com/office/drawing/2014/main" id="{5AD0D4A5-D4B5-411D-AF8C-103DC412BC8E}"/>
              </a:ext>
            </a:extLst>
          </p:cNvPr>
          <p:cNvSpPr txBox="1"/>
          <p:nvPr/>
        </p:nvSpPr>
        <p:spPr>
          <a:xfrm>
            <a:off x="11425" y="911911"/>
            <a:ext cx="19426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vi-VN" sz="20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>
            <a:off x="5874707" y="52677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88589" y="1362384"/>
            <a:ext cx="3814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Tứ giác ABCD là hình vuông nếu: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681806" y="1763623"/>
            <a:ext cx="32023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=BC=CD=DA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33823"/>
              </p:ext>
            </p:extLst>
          </p:nvPr>
        </p:nvGraphicFramePr>
        <p:xfrm>
          <a:off x="3705254" y="1354465"/>
          <a:ext cx="2072124" cy="3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5254" y="1354465"/>
                        <a:ext cx="2072124" cy="3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3333479" y="1745842"/>
            <a:ext cx="602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và</a:t>
            </a:r>
            <a:endParaRPr lang="en-US" dirty="0"/>
          </a:p>
        </p:txBody>
      </p:sp>
      <p:sp>
        <p:nvSpPr>
          <p:cNvPr id="70" name="Rectangle 69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17" y="2373153"/>
            <a:ext cx="5823696" cy="2089154"/>
          </a:xfrm>
          <a:prstGeom prst="rect">
            <a:avLst/>
          </a:prstGeom>
        </p:spPr>
      </p:pic>
      <p:grpSp>
        <p:nvGrpSpPr>
          <p:cNvPr id="102" name="Group 101"/>
          <p:cNvGrpSpPr/>
          <p:nvPr/>
        </p:nvGrpSpPr>
        <p:grpSpPr>
          <a:xfrm>
            <a:off x="-15936" y="1937272"/>
            <a:ext cx="3400146" cy="443560"/>
            <a:chOff x="-44857" y="3257275"/>
            <a:chExt cx="3400146" cy="443560"/>
          </a:xfrm>
        </p:grpSpPr>
        <p:sp>
          <p:nvSpPr>
            <p:cNvPr id="73" name="Arrow: Pentagon 3">
              <a:extLst>
                <a:ext uri="{FF2B5EF4-FFF2-40B4-BE49-F238E27FC236}">
                  <a16:creationId xmlns="" xmlns:a16="http://schemas.microsoft.com/office/drawing/2014/main" id="{CD34D3EC-8C1E-4AC6-AAD7-CF03F661775F}"/>
                </a:ext>
              </a:extLst>
            </p:cNvPr>
            <p:cNvSpPr/>
            <p:nvPr/>
          </p:nvSpPr>
          <p:spPr>
            <a:xfrm>
              <a:off x="359310" y="3257275"/>
              <a:ext cx="2995979" cy="429636"/>
            </a:xfrm>
            <a:prstGeom prst="homePlate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HẤT</a:t>
              </a:r>
              <a:endPara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Diamond 73">
              <a:extLst>
                <a:ext uri="{FF2B5EF4-FFF2-40B4-BE49-F238E27FC236}">
                  <a16:creationId xmlns="" xmlns:a16="http://schemas.microsoft.com/office/drawing/2014/main" id="{92309D87-880E-4576-97EE-A82EF8A2F9BD}"/>
                </a:ext>
              </a:extLst>
            </p:cNvPr>
            <p:cNvSpPr/>
            <p:nvPr/>
          </p:nvSpPr>
          <p:spPr>
            <a:xfrm>
              <a:off x="-44857" y="3258211"/>
              <a:ext cx="858718" cy="442624"/>
            </a:xfrm>
            <a:prstGeom prst="diamond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12285" y="628901"/>
            <a:ext cx="6279715" cy="1187373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79374" y="1781842"/>
            <a:ext cx="1981477" cy="2076740"/>
          </a:xfrm>
          <a:prstGeom prst="rect">
            <a:avLst/>
          </a:prstGeom>
        </p:spPr>
      </p:pic>
      <p:cxnSp>
        <p:nvCxnSpPr>
          <p:cNvPr id="35" name="Straight Connector 34"/>
          <p:cNvCxnSpPr>
            <a:stCxn id="29" idx="0"/>
            <a:endCxn id="29" idx="0"/>
          </p:cNvCxnSpPr>
          <p:nvPr/>
        </p:nvCxnSpPr>
        <p:spPr>
          <a:xfrm>
            <a:off x="467306" y="436563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stCxn id="29" idx="0"/>
            <a:endCxn id="29" idx="0"/>
          </p:cNvCxnSpPr>
          <p:nvPr/>
        </p:nvCxnSpPr>
        <p:spPr>
          <a:xfrm>
            <a:off x="467306" y="436563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1" name="Picture 10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79979" y="3846495"/>
            <a:ext cx="4693151" cy="1276649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209680" y="4365632"/>
            <a:ext cx="5517527" cy="1672225"/>
            <a:chOff x="11488" y="5185775"/>
            <a:chExt cx="5517527" cy="1672225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269114" y="5185775"/>
              <a:ext cx="0" cy="1672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1488" y="5498926"/>
              <a:ext cx="5517527" cy="250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494822" y="4951210"/>
            <a:ext cx="4689523" cy="369332"/>
            <a:chOff x="494822" y="4951210"/>
            <a:chExt cx="4689523" cy="369332"/>
          </a:xfrm>
        </p:grpSpPr>
        <p:sp>
          <p:nvSpPr>
            <p:cNvPr id="32" name="TextBox 31"/>
            <p:cNvSpPr txBox="1"/>
            <p:nvPr/>
          </p:nvSpPr>
          <p:spPr>
            <a:xfrm>
              <a:off x="494822" y="4951210"/>
              <a:ext cx="4689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latin typeface="+mj-lt"/>
                </a:rPr>
                <a:t>b)   AC=BD;      </a:t>
              </a:r>
              <a:r>
                <a:rPr lang="vi-VN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AC     </a:t>
              </a:r>
              <a:r>
                <a:rPr lang="vi-VN" dirty="0" smtClean="0">
                  <a:latin typeface="+mj-lt"/>
                </a:rPr>
                <a:t>BD ;  OA=OC; OB=OD</a:t>
              </a:r>
              <a:endParaRPr lang="en-US" dirty="0">
                <a:latin typeface="+mj-lt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966966"/>
                </p:ext>
              </p:extLst>
            </p:nvPr>
          </p:nvGraphicFramePr>
          <p:xfrm>
            <a:off x="2405406" y="5020771"/>
            <a:ext cx="250065" cy="245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12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05406" y="5020771"/>
                          <a:ext cx="250065" cy="245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24245" y="4316265"/>
            <a:ext cx="4468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GT   Tứ giác ABCD là hình </a:t>
            </a:r>
            <a:r>
              <a:rPr lang="vi-VN" sz="2000" dirty="0">
                <a:latin typeface="+mj-lt"/>
              </a:rPr>
              <a:t>vuông</a:t>
            </a:r>
            <a:endParaRPr lang="en-US" sz="2000" dirty="0"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4822" y="4667065"/>
            <a:ext cx="292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</a:t>
            </a:r>
            <a:r>
              <a:rPr lang="vi-VN" dirty="0" smtClean="0">
                <a:latin typeface="+mj-lt"/>
              </a:rPr>
              <a:t>) AB//CD; AD//BC;  </a:t>
            </a:r>
            <a:endParaRPr lang="en-US" dirty="0">
              <a:latin typeface="+mj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94822" y="5308569"/>
            <a:ext cx="489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C là tia phân giác góc A; tương t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6814" y="4651439"/>
            <a:ext cx="638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K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364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38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438051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iamond 2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89090" y="378113"/>
            <a:ext cx="745332" cy="453923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5874707" y="52677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-88508" y="1797490"/>
            <a:ext cx="3454813" cy="449250"/>
            <a:chOff x="-88508" y="1797490"/>
            <a:chExt cx="3454813" cy="449250"/>
          </a:xfrm>
        </p:grpSpPr>
        <p:sp>
          <p:nvSpPr>
            <p:cNvPr id="27" name="Arrow: Pentagon 3">
              <a:extLst>
                <a:ext uri="{FF2B5EF4-FFF2-40B4-BE49-F238E27FC236}">
                  <a16:creationId xmlns="" xmlns:a16="http://schemas.microsoft.com/office/drawing/2014/main" id="{CD34D3EC-8C1E-4AC6-AAD7-CF03F661775F}"/>
                </a:ext>
              </a:extLst>
            </p:cNvPr>
            <p:cNvSpPr/>
            <p:nvPr/>
          </p:nvSpPr>
          <p:spPr>
            <a:xfrm>
              <a:off x="370326" y="1817104"/>
              <a:ext cx="2995979" cy="429636"/>
            </a:xfrm>
            <a:prstGeom prst="homePlate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HẤT</a:t>
              </a:r>
              <a:endPara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Diamond 27">
              <a:extLst>
                <a:ext uri="{FF2B5EF4-FFF2-40B4-BE49-F238E27FC236}">
                  <a16:creationId xmlns="" xmlns:a16="http://schemas.microsoft.com/office/drawing/2014/main" id="{92309D87-880E-4576-97EE-A82EF8A2F9BD}"/>
                </a:ext>
              </a:extLst>
            </p:cNvPr>
            <p:cNvSpPr/>
            <p:nvPr/>
          </p:nvSpPr>
          <p:spPr>
            <a:xfrm>
              <a:off x="-88508" y="1797490"/>
              <a:ext cx="858718" cy="442624"/>
            </a:xfrm>
            <a:prstGeom prst="diamond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Rectangle 36">
            <a:extLst>
              <a:ext uri="{FF2B5EF4-FFF2-40B4-BE49-F238E27FC236}">
                <a16:creationId xmlns="" xmlns:a16="http://schemas.microsoft.com/office/drawing/2014/main" id="{487F5207-27AC-41E9-9789-079333E0BFB6}"/>
              </a:ext>
            </a:extLst>
          </p:cNvPr>
          <p:cNvSpPr/>
          <p:nvPr/>
        </p:nvSpPr>
        <p:spPr>
          <a:xfrm>
            <a:off x="101664" y="2185262"/>
            <a:ext cx="12731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209680" y="4251329"/>
            <a:ext cx="5517527" cy="1672225"/>
            <a:chOff x="11488" y="5185775"/>
            <a:chExt cx="5517527" cy="1672225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69114" y="5185775"/>
              <a:ext cx="0" cy="1672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11488" y="5498926"/>
              <a:ext cx="5517527" cy="250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22260" y="4147043"/>
            <a:ext cx="4468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GT   Tứ giác ABCD là hình </a:t>
            </a:r>
            <a:r>
              <a:rPr lang="vi-VN" sz="2000" dirty="0">
                <a:latin typeface="+mj-lt"/>
              </a:rPr>
              <a:t>vuông</a:t>
            </a:r>
            <a:endParaRPr lang="en-US" sz="2000" dirty="0">
              <a:latin typeface="+mj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6814" y="4651439"/>
            <a:ext cx="638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KL 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494822" y="4634407"/>
            <a:ext cx="292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</a:t>
            </a:r>
            <a:r>
              <a:rPr lang="vi-VN" dirty="0" smtClean="0">
                <a:latin typeface="+mj-lt"/>
              </a:rPr>
              <a:t>) AB//CD; AD//BC;  </a:t>
            </a:r>
            <a:endParaRPr lang="en-US" dirty="0">
              <a:latin typeface="+mj-lt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94822" y="4951210"/>
            <a:ext cx="4689523" cy="369332"/>
            <a:chOff x="494822" y="4951210"/>
            <a:chExt cx="4689523" cy="369332"/>
          </a:xfrm>
        </p:grpSpPr>
        <p:sp>
          <p:nvSpPr>
            <p:cNvPr id="59" name="TextBox 58"/>
            <p:cNvSpPr txBox="1"/>
            <p:nvPr/>
          </p:nvSpPr>
          <p:spPr>
            <a:xfrm>
              <a:off x="494822" y="4951210"/>
              <a:ext cx="4689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latin typeface="+mj-lt"/>
                </a:rPr>
                <a:t>b)   AC=BD;      </a:t>
              </a:r>
              <a:r>
                <a:rPr lang="vi-VN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AC     </a:t>
              </a:r>
              <a:r>
                <a:rPr lang="vi-VN" dirty="0" smtClean="0">
                  <a:latin typeface="+mj-lt"/>
                </a:rPr>
                <a:t>BD ;  OA=OC; OB=OD</a:t>
              </a:r>
              <a:endParaRPr lang="en-US" dirty="0">
                <a:latin typeface="+mj-lt"/>
              </a:endParaRPr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7956452"/>
                </p:ext>
              </p:extLst>
            </p:nvPr>
          </p:nvGraphicFramePr>
          <p:xfrm>
            <a:off x="2405406" y="5020771"/>
            <a:ext cx="250065" cy="245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2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05406" y="5020771"/>
                          <a:ext cx="250065" cy="245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TextBox 61"/>
          <p:cNvSpPr txBox="1"/>
          <p:nvPr/>
        </p:nvSpPr>
        <p:spPr>
          <a:xfrm>
            <a:off x="464476" y="5282811"/>
            <a:ext cx="489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C là tia phân giác góc A; tương t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6407" y="1060597"/>
            <a:ext cx="2267266" cy="2457793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8090370" y="1163040"/>
            <a:ext cx="8356" cy="206033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358304" y="1787393"/>
            <a:ext cx="782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40c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82132" y="673230"/>
            <a:ext cx="4189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Tính độ dài đường chéo bàn cờ vua?</a:t>
            </a:r>
            <a:endParaRPr lang="en-US" dirty="0"/>
          </a:p>
        </p:txBody>
      </p:sp>
      <p:grpSp>
        <p:nvGrpSpPr>
          <p:cNvPr id="64" name="Group 63"/>
          <p:cNvGrpSpPr/>
          <p:nvPr/>
        </p:nvGrpSpPr>
        <p:grpSpPr>
          <a:xfrm>
            <a:off x="163581" y="882233"/>
            <a:ext cx="6763312" cy="806462"/>
            <a:chOff x="126230" y="2585431"/>
            <a:chExt cx="6684087" cy="806462"/>
          </a:xfrm>
        </p:grpSpPr>
        <p:sp>
          <p:nvSpPr>
            <p:cNvPr id="65" name="TextBox 64"/>
            <p:cNvSpPr txBox="1"/>
            <p:nvPr/>
          </p:nvSpPr>
          <p:spPr>
            <a:xfrm>
              <a:off x="126230" y="2585431"/>
              <a:ext cx="38148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 smtClean="0">
                  <a:latin typeface="+mj-lt"/>
                </a:rPr>
                <a:t>Tứ giác ABCD là hình vuông nếu: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607924" y="2923943"/>
              <a:ext cx="32023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=BC=CD=DA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009555"/>
                </p:ext>
              </p:extLst>
            </p:nvPr>
          </p:nvGraphicFramePr>
          <p:xfrm>
            <a:off x="3738267" y="2585431"/>
            <a:ext cx="2072124" cy="369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3" name="Equation" r:id="rId6" imgW="1282680" imgH="228600" progId="Equation.DSMT4">
                    <p:embed/>
                  </p:oleObj>
                </mc:Choice>
                <mc:Fallback>
                  <p:oleObj name="Equation" r:id="rId6" imgW="1282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738267" y="2585431"/>
                          <a:ext cx="2072124" cy="3692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Box 67"/>
            <p:cNvSpPr txBox="1"/>
            <p:nvPr/>
          </p:nvSpPr>
          <p:spPr>
            <a:xfrm>
              <a:off x="3285500" y="3022561"/>
              <a:ext cx="6028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và</a:t>
              </a:r>
              <a:endParaRPr lang="en-US" dirty="0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0022" y="2516436"/>
            <a:ext cx="5468546" cy="1613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31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Flowchart: Alternate Process 62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438051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Diamond 63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89090" y="378113"/>
            <a:ext cx="745332" cy="453923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" name="Straight Connector 64"/>
          <p:cNvCxnSpPr/>
          <p:nvPr/>
        </p:nvCxnSpPr>
        <p:spPr>
          <a:xfrm>
            <a:off x="5874707" y="52677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-88508" y="1797490"/>
            <a:ext cx="3445750" cy="461722"/>
            <a:chOff x="-88508" y="1797490"/>
            <a:chExt cx="3445750" cy="461722"/>
          </a:xfrm>
        </p:grpSpPr>
        <p:sp>
          <p:nvSpPr>
            <p:cNvPr id="66" name="Arrow: Pentagon 3">
              <a:extLst>
                <a:ext uri="{FF2B5EF4-FFF2-40B4-BE49-F238E27FC236}">
                  <a16:creationId xmlns="" xmlns:a16="http://schemas.microsoft.com/office/drawing/2014/main" id="{CD34D3EC-8C1E-4AC6-AAD7-CF03F661775F}"/>
                </a:ext>
              </a:extLst>
            </p:cNvPr>
            <p:cNvSpPr/>
            <p:nvPr/>
          </p:nvSpPr>
          <p:spPr>
            <a:xfrm>
              <a:off x="361263" y="1829576"/>
              <a:ext cx="2995979" cy="429636"/>
            </a:xfrm>
            <a:prstGeom prst="homePlate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HẤT</a:t>
              </a:r>
              <a:endParaRPr 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Diamond 66">
              <a:extLst>
                <a:ext uri="{FF2B5EF4-FFF2-40B4-BE49-F238E27FC236}">
                  <a16:creationId xmlns="" xmlns:a16="http://schemas.microsoft.com/office/drawing/2014/main" id="{92309D87-880E-4576-97EE-A82EF8A2F9BD}"/>
                </a:ext>
              </a:extLst>
            </p:cNvPr>
            <p:cNvSpPr/>
            <p:nvPr/>
          </p:nvSpPr>
          <p:spPr>
            <a:xfrm>
              <a:off x="-88508" y="1797490"/>
              <a:ext cx="858718" cy="442624"/>
            </a:xfrm>
            <a:prstGeom prst="diamond">
              <a:avLst/>
            </a:prstGeom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vi-V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262415" y="2464693"/>
            <a:ext cx="5517527" cy="1672225"/>
            <a:chOff x="11488" y="5185775"/>
            <a:chExt cx="5517527" cy="1672225"/>
          </a:xfrm>
        </p:grpSpPr>
        <p:cxnSp>
          <p:nvCxnSpPr>
            <p:cNvPr id="70" name="Straight Connector 69"/>
            <p:cNvCxnSpPr/>
            <p:nvPr/>
          </p:nvCxnSpPr>
          <p:spPr>
            <a:xfrm>
              <a:off x="269114" y="5185775"/>
              <a:ext cx="0" cy="1672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11488" y="5498926"/>
              <a:ext cx="5517527" cy="250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2" name="TextBox 71"/>
          <p:cNvSpPr txBox="1"/>
          <p:nvPr/>
        </p:nvSpPr>
        <p:spPr>
          <a:xfrm>
            <a:off x="15563" y="2444110"/>
            <a:ext cx="4468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GT   Tứ giác ABCD là hình </a:t>
            </a:r>
            <a:r>
              <a:rPr lang="vi-VN" sz="2000" dirty="0">
                <a:latin typeface="+mj-lt"/>
              </a:rPr>
              <a:t>vuông</a:t>
            </a:r>
            <a:endParaRPr lang="en-US" sz="2000" dirty="0">
              <a:latin typeface="+mj-lt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0117" y="2948506"/>
            <a:ext cx="638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KL 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488125" y="2931474"/>
            <a:ext cx="292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</a:t>
            </a:r>
            <a:r>
              <a:rPr lang="vi-VN" dirty="0" smtClean="0">
                <a:latin typeface="+mj-lt"/>
              </a:rPr>
              <a:t>) AB//CD; AD//BC;  </a:t>
            </a:r>
            <a:endParaRPr lang="en-US" dirty="0">
              <a:latin typeface="+mj-lt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488125" y="3277604"/>
            <a:ext cx="4689523" cy="369332"/>
            <a:chOff x="494822" y="4980537"/>
            <a:chExt cx="4689523" cy="369332"/>
          </a:xfrm>
        </p:grpSpPr>
        <p:sp>
          <p:nvSpPr>
            <p:cNvPr id="76" name="TextBox 75"/>
            <p:cNvSpPr txBox="1"/>
            <p:nvPr/>
          </p:nvSpPr>
          <p:spPr>
            <a:xfrm>
              <a:off x="494822" y="4980537"/>
              <a:ext cx="4689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latin typeface="+mj-lt"/>
                </a:rPr>
                <a:t>b)   AC=BD;      </a:t>
              </a:r>
              <a:r>
                <a:rPr lang="vi-VN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AC     </a:t>
              </a:r>
              <a:r>
                <a:rPr lang="vi-VN" dirty="0" smtClean="0">
                  <a:latin typeface="+mj-lt"/>
                </a:rPr>
                <a:t>BD ;  OA=OC; OB=OD</a:t>
              </a:r>
              <a:endParaRPr lang="en-US" dirty="0">
                <a:latin typeface="+mj-lt"/>
              </a:endParaRPr>
            </a:p>
          </p:txBody>
        </p:sp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49132"/>
                </p:ext>
              </p:extLst>
            </p:nvPr>
          </p:nvGraphicFramePr>
          <p:xfrm>
            <a:off x="2431123" y="5022783"/>
            <a:ext cx="250065" cy="245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2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31123" y="5022783"/>
                          <a:ext cx="250065" cy="245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Box 77"/>
          <p:cNvSpPr txBox="1"/>
          <p:nvPr/>
        </p:nvSpPr>
        <p:spPr>
          <a:xfrm>
            <a:off x="488125" y="3549524"/>
            <a:ext cx="489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C là tia phân giác góc A; tương t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163581" y="882233"/>
            <a:ext cx="6763312" cy="806462"/>
            <a:chOff x="126230" y="2585431"/>
            <a:chExt cx="6684087" cy="806462"/>
          </a:xfrm>
        </p:grpSpPr>
        <p:sp>
          <p:nvSpPr>
            <p:cNvPr id="85" name="TextBox 84"/>
            <p:cNvSpPr txBox="1"/>
            <p:nvPr/>
          </p:nvSpPr>
          <p:spPr>
            <a:xfrm>
              <a:off x="126230" y="2585431"/>
              <a:ext cx="38148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 smtClean="0">
                  <a:latin typeface="+mj-lt"/>
                </a:rPr>
                <a:t>Tứ giác ABCD là hình vuông nếu: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607924" y="2923943"/>
              <a:ext cx="32023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=BC=CD=DA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4527525"/>
                </p:ext>
              </p:extLst>
            </p:nvPr>
          </p:nvGraphicFramePr>
          <p:xfrm>
            <a:off x="3738267" y="2585431"/>
            <a:ext cx="2072124" cy="369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73" name="Equation" r:id="rId5" imgW="1282680" imgH="228600" progId="Equation.DSMT4">
                    <p:embed/>
                  </p:oleObj>
                </mc:Choice>
                <mc:Fallback>
                  <p:oleObj name="Equation" r:id="rId5" imgW="1282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738267" y="2585431"/>
                          <a:ext cx="2072124" cy="3692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TextBox 87"/>
            <p:cNvSpPr txBox="1"/>
            <p:nvPr/>
          </p:nvSpPr>
          <p:spPr>
            <a:xfrm>
              <a:off x="3285500" y="3022561"/>
              <a:ext cx="6028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/>
                <a:t>và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8167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>
            <a:extLst>
              <a:ext uri="{FF2B5EF4-FFF2-40B4-BE49-F238E27FC236}">
                <a16:creationId xmlns="" xmlns:a16="http://schemas.microsoft.com/office/drawing/2014/main" id="{9E216421-2A61-4A33-A8E1-0D4F2FEB0A9F}"/>
              </a:ext>
            </a:extLst>
          </p:cNvPr>
          <p:cNvSpPr/>
          <p:nvPr/>
        </p:nvSpPr>
        <p:spPr>
          <a:xfrm>
            <a:off x="209680" y="382686"/>
            <a:ext cx="2975702" cy="438051"/>
          </a:xfrm>
          <a:prstGeom prst="flowChartAlternateProcess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  <a:endParaRPr lang="vi-V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iamond 2">
            <a:extLst>
              <a:ext uri="{FF2B5EF4-FFF2-40B4-BE49-F238E27FC236}">
                <a16:creationId xmlns="" xmlns:a16="http://schemas.microsoft.com/office/drawing/2014/main" id="{18480043-671A-4582-A618-15922E746D8C}"/>
              </a:ext>
            </a:extLst>
          </p:cNvPr>
          <p:cNvSpPr/>
          <p:nvPr/>
        </p:nvSpPr>
        <p:spPr>
          <a:xfrm>
            <a:off x="-89090" y="378113"/>
            <a:ext cx="745332" cy="453923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5987999" y="481322"/>
            <a:ext cx="37578" cy="63312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row: Pentagon 3">
            <a:extLst>
              <a:ext uri="{FF2B5EF4-FFF2-40B4-BE49-F238E27FC236}">
                <a16:creationId xmlns="" xmlns:a16="http://schemas.microsoft.com/office/drawing/2014/main" id="{CD34D3EC-8C1E-4AC6-AAD7-CF03F661775F}"/>
              </a:ext>
            </a:extLst>
          </p:cNvPr>
          <p:cNvSpPr/>
          <p:nvPr/>
        </p:nvSpPr>
        <p:spPr>
          <a:xfrm>
            <a:off x="324861" y="1731281"/>
            <a:ext cx="2995979" cy="429636"/>
          </a:xfrm>
          <a:prstGeom prst="homePlate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Diamond 20">
            <a:extLst>
              <a:ext uri="{FF2B5EF4-FFF2-40B4-BE49-F238E27FC236}">
                <a16:creationId xmlns="" xmlns:a16="http://schemas.microsoft.com/office/drawing/2014/main" id="{92309D87-880E-4576-97EE-A82EF8A2F9BD}"/>
              </a:ext>
            </a:extLst>
          </p:cNvPr>
          <p:cNvSpPr/>
          <p:nvPr/>
        </p:nvSpPr>
        <p:spPr>
          <a:xfrm>
            <a:off x="-133973" y="1711667"/>
            <a:ext cx="858718" cy="442624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487F5207-27AC-41E9-9789-079333E0BFB6}"/>
              </a:ext>
            </a:extLst>
          </p:cNvPr>
          <p:cNvSpPr/>
          <p:nvPr/>
        </p:nvSpPr>
        <p:spPr>
          <a:xfrm>
            <a:off x="133657" y="2108086"/>
            <a:ext cx="12731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715465" y="-25938"/>
            <a:ext cx="6733335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Bài 7. </a:t>
            </a:r>
            <a:r>
              <a:rPr lang="vi-VN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H</a:t>
            </a:r>
            <a:r>
              <a:rPr lang="vi-VN" sz="36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+mj-lt"/>
              </a:rPr>
              <a:t>ình vuông</a:t>
            </a:r>
            <a:endParaRPr lang="en-US" sz="36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+mj-lt"/>
            </a:endParaRP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3249" y="601711"/>
            <a:ext cx="6251967" cy="3306410"/>
          </a:xfrm>
          <a:prstGeom prst="rect">
            <a:avLst/>
          </a:prstGeom>
        </p:spPr>
      </p:pic>
      <p:sp>
        <p:nvSpPr>
          <p:cNvPr id="75" name="Arrow: Pentagon 1">
            <a:extLst>
              <a:ext uri="{FF2B5EF4-FFF2-40B4-BE49-F238E27FC236}">
                <a16:creationId xmlns="" xmlns:a16="http://schemas.microsoft.com/office/drawing/2014/main" id="{065F0D0A-E70A-43E5-B110-CD090CD4BF49}"/>
              </a:ext>
            </a:extLst>
          </p:cNvPr>
          <p:cNvSpPr/>
          <p:nvPr/>
        </p:nvSpPr>
        <p:spPr>
          <a:xfrm>
            <a:off x="550131" y="4190526"/>
            <a:ext cx="4239576" cy="434674"/>
          </a:xfrm>
          <a:prstGeom prst="homePlate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NHẬN BIẾT</a:t>
            </a:r>
            <a:endParaRPr 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Diamond 75">
            <a:extLst>
              <a:ext uri="{FF2B5EF4-FFF2-40B4-BE49-F238E27FC236}">
                <a16:creationId xmlns="" xmlns:a16="http://schemas.microsoft.com/office/drawing/2014/main" id="{92309D87-880E-4576-97EE-A82EF8A2F9BD}"/>
              </a:ext>
            </a:extLst>
          </p:cNvPr>
          <p:cNvSpPr/>
          <p:nvPr/>
        </p:nvSpPr>
        <p:spPr>
          <a:xfrm>
            <a:off x="16418" y="4193709"/>
            <a:ext cx="1078567" cy="442624"/>
          </a:xfrm>
          <a:prstGeom prst="diamond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5563" y="2444110"/>
            <a:ext cx="4468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GT   Tứ giác ABCD là hình </a:t>
            </a:r>
            <a:r>
              <a:rPr lang="vi-VN" sz="2000" dirty="0">
                <a:latin typeface="+mj-lt"/>
              </a:rPr>
              <a:t>vuông</a:t>
            </a:r>
            <a:endParaRPr lang="en-US" sz="2000" dirty="0">
              <a:latin typeface="+mj-lt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0117" y="2948506"/>
            <a:ext cx="638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KL </a:t>
            </a:r>
            <a:endParaRPr lang="en-US" dirty="0"/>
          </a:p>
        </p:txBody>
      </p:sp>
      <p:grpSp>
        <p:nvGrpSpPr>
          <p:cNvPr id="79" name="Group 78"/>
          <p:cNvGrpSpPr/>
          <p:nvPr/>
        </p:nvGrpSpPr>
        <p:grpSpPr>
          <a:xfrm>
            <a:off x="488125" y="3277604"/>
            <a:ext cx="4689523" cy="369332"/>
            <a:chOff x="494822" y="4980537"/>
            <a:chExt cx="4689523" cy="369332"/>
          </a:xfrm>
        </p:grpSpPr>
        <p:sp>
          <p:nvSpPr>
            <p:cNvPr id="80" name="TextBox 79"/>
            <p:cNvSpPr txBox="1"/>
            <p:nvPr/>
          </p:nvSpPr>
          <p:spPr>
            <a:xfrm>
              <a:off x="494822" y="4980537"/>
              <a:ext cx="46895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latin typeface="+mj-lt"/>
                </a:rPr>
                <a:t>b)   AC=BD;      </a:t>
              </a:r>
              <a:r>
                <a:rPr lang="vi-VN" dirty="0" smtClean="0">
                  <a:solidFill>
                    <a:prstClr val="black"/>
                  </a:solidFill>
                  <a:latin typeface="Times New Roman" panose="02020603050405020304" pitchFamily="18" charset="0"/>
                </a:rPr>
                <a:t>AC     </a:t>
              </a:r>
              <a:r>
                <a:rPr lang="vi-VN" dirty="0" smtClean="0">
                  <a:latin typeface="+mj-lt"/>
                </a:rPr>
                <a:t>BD ;  OA=OC; OB=OD</a:t>
              </a:r>
              <a:endParaRPr lang="en-US" dirty="0">
                <a:latin typeface="+mj-lt"/>
              </a:endParaRPr>
            </a:p>
          </p:txBody>
        </p:sp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541074"/>
                </p:ext>
              </p:extLst>
            </p:nvPr>
          </p:nvGraphicFramePr>
          <p:xfrm>
            <a:off x="2431123" y="5022783"/>
            <a:ext cx="250065" cy="245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5"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31123" y="5022783"/>
                          <a:ext cx="250065" cy="245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" name="TextBox 81"/>
          <p:cNvSpPr txBox="1"/>
          <p:nvPr/>
        </p:nvSpPr>
        <p:spPr>
          <a:xfrm>
            <a:off x="488125" y="3549524"/>
            <a:ext cx="4890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C là tia phân giác góc A; tương tự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262415" y="2464693"/>
            <a:ext cx="5517527" cy="1672225"/>
            <a:chOff x="11488" y="5185775"/>
            <a:chExt cx="5517527" cy="1672225"/>
          </a:xfrm>
        </p:grpSpPr>
        <p:cxnSp>
          <p:nvCxnSpPr>
            <p:cNvPr id="84" name="Straight Connector 83"/>
            <p:cNvCxnSpPr/>
            <p:nvPr/>
          </p:nvCxnSpPr>
          <p:spPr>
            <a:xfrm>
              <a:off x="269114" y="5185775"/>
              <a:ext cx="0" cy="167222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11488" y="5498926"/>
              <a:ext cx="5517527" cy="250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6" name="TextBox 85"/>
          <p:cNvSpPr txBox="1"/>
          <p:nvPr/>
        </p:nvSpPr>
        <p:spPr>
          <a:xfrm>
            <a:off x="512763" y="2919239"/>
            <a:ext cx="2921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</a:t>
            </a:r>
            <a:r>
              <a:rPr lang="vi-VN" dirty="0" smtClean="0">
                <a:latin typeface="+mj-lt"/>
              </a:rPr>
              <a:t>) AB//CD; AD//BC;  </a:t>
            </a:r>
            <a:endParaRPr lang="en-US" dirty="0">
              <a:latin typeface="+mj-lt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258984" y="944375"/>
            <a:ext cx="38148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+mj-lt"/>
              </a:rPr>
              <a:t>Tứ giác ABCD là hình vuông nếu:</a:t>
            </a:r>
          </a:p>
        </p:txBody>
      </p:sp>
      <p:sp>
        <p:nvSpPr>
          <p:cNvPr id="88" name="TextBox 87"/>
          <p:cNvSpPr txBox="1"/>
          <p:nvPr/>
        </p:nvSpPr>
        <p:spPr>
          <a:xfrm>
            <a:off x="3811225" y="1282887"/>
            <a:ext cx="32023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=BC=CD=DA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6184"/>
              </p:ext>
            </p:extLst>
          </p:nvPr>
        </p:nvGraphicFramePr>
        <p:xfrm>
          <a:off x="3871021" y="944375"/>
          <a:ext cx="2072124" cy="3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1021" y="944375"/>
                        <a:ext cx="2072124" cy="3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3418254" y="1381505"/>
            <a:ext cx="602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và</a:t>
            </a:r>
            <a:endParaRPr lang="en-US" dirty="0"/>
          </a:p>
        </p:txBody>
      </p:sp>
      <p:sp>
        <p:nvSpPr>
          <p:cNvPr id="92" name="TextBox 91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7568" y="4732345"/>
            <a:ext cx="637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ình chữ nhật có hai cạnh kề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vi-V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à hình vu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5563" y="5460557"/>
            <a:ext cx="63784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ình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nhật có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đường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phân giác của 1 góc là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="" xmlns:a16="http://schemas.microsoft.com/office/drawing/2014/main" id="{1990D652-A7CB-4222-951D-7EEDA4A9CBE2}"/>
              </a:ext>
            </a:extLst>
          </p:cNvPr>
          <p:cNvSpPr txBox="1"/>
          <p:nvPr/>
        </p:nvSpPr>
        <p:spPr>
          <a:xfrm>
            <a:off x="15564" y="5052377"/>
            <a:ext cx="63784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ình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 nhật có </a:t>
            </a:r>
            <a:r>
              <a:rPr lang="vi-VN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i đường chéo vuông góc </a:t>
            </a:r>
            <a:r>
              <a:rPr lang="vi-VN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hình vuông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91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3" grpId="0"/>
      <p:bldP spid="9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4</TotalTime>
  <Words>976</Words>
  <Application>Microsoft Office PowerPoint</Application>
  <PresentationFormat>Widescreen</PresentationFormat>
  <Paragraphs>178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.VnTime</vt:lpstr>
      <vt:lpstr>Arial</vt:lpstr>
      <vt:lpstr>Calibri</vt:lpstr>
      <vt:lpstr>Calibri Light</vt:lpstr>
      <vt:lpstr>Delius</vt:lpstr>
      <vt:lpstr>Symbol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nh Gia</dc:creator>
  <cp:lastModifiedBy>Admin</cp:lastModifiedBy>
  <cp:revision>147</cp:revision>
  <dcterms:created xsi:type="dcterms:W3CDTF">2023-07-06T02:12:13Z</dcterms:created>
  <dcterms:modified xsi:type="dcterms:W3CDTF">2025-05-12T02:16:23Z</dcterms:modified>
</cp:coreProperties>
</file>